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E5CC23" w14:textId="77777777" w:rsidR="00F41D8F" w:rsidRDefault="00EC4954" w:rsidP="00F41D8F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EA6B51">
        <w:rPr>
          <w:rFonts w:ascii="華康中黑體" w:eastAsia="華康中黑體" w:hAnsi="標楷體"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61824" behindDoc="0" locked="1" layoutInCell="1" allowOverlap="1" wp14:anchorId="49E66FE2" wp14:editId="285F0B78">
                <wp:simplePos x="0" y="0"/>
                <wp:positionH relativeFrom="column">
                  <wp:posOffset>4589780</wp:posOffset>
                </wp:positionH>
                <wp:positionV relativeFrom="paragraph">
                  <wp:posOffset>8862060</wp:posOffset>
                </wp:positionV>
                <wp:extent cx="1338580" cy="175260"/>
                <wp:effectExtent l="0" t="0" r="13970" b="0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8580" cy="175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E6FEA4C" w14:textId="77777777" w:rsidR="0064068F" w:rsidRPr="007F564E" w:rsidRDefault="0064068F" w:rsidP="007F564E">
                            <w:pPr>
                              <w:snapToGrid w:val="0"/>
                              <w:jc w:val="left"/>
                              <w:rPr>
                                <w:rFonts w:ascii="華康中黑體" w:eastAsia="華康中黑體"/>
                                <w:sz w:val="20"/>
                                <w:szCs w:val="20"/>
                              </w:rPr>
                            </w:pPr>
                            <w:r w:rsidRPr="007F564E">
                              <w:rPr>
                                <w:rFonts w:ascii="華康中黑體" w:eastAsia="華康中黑體" w:hint="eastAsia"/>
                                <w:sz w:val="20"/>
                                <w:szCs w:val="20"/>
                              </w:rPr>
                              <w:t>學</w:t>
                            </w:r>
                            <w:r>
                              <w:rPr>
                                <w:rFonts w:ascii="華康中黑體" w:eastAsia="華康中黑體" w:hint="eastAsia"/>
                                <w:sz w:val="20"/>
                                <w:szCs w:val="20"/>
                              </w:rPr>
                              <w:t>用</w:t>
                            </w:r>
                            <w:r w:rsidRPr="007F564E">
                              <w:rPr>
                                <w:rFonts w:ascii="華康中黑體" w:eastAsia="華康中黑體" w:hint="eastAsia"/>
                                <w:sz w:val="20"/>
                                <w:szCs w:val="20"/>
                              </w:rPr>
                              <w:t>卷定價</w:t>
                            </w:r>
                            <w:r w:rsidRPr="005879A8">
                              <w:rPr>
                                <w:rFonts w:ascii="Helvetica" w:eastAsia="華康中黑體" w:hAnsi="Helvetica"/>
                                <w:sz w:val="20"/>
                                <w:szCs w:val="20"/>
                              </w:rPr>
                              <w:t>20</w:t>
                            </w:r>
                            <w:r w:rsidRPr="007F564E">
                              <w:rPr>
                                <w:rFonts w:ascii="華康中黑體" w:eastAsia="華康中黑體" w:hint="eastAsia"/>
                                <w:sz w:val="20"/>
                                <w:szCs w:val="20"/>
                              </w:rPr>
                              <w:t>元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9E66FE2"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361.4pt;margin-top:697.8pt;width:105.4pt;height:13.8pt;z-index:2516618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" filled="f" stroked="f">
                <v:textbox style="mso-fit-shape-to-text:t" inset="0,0,0,0">
                  <w:txbxContent>
                    <w:p w14:paraId="7E6FEA4C" w14:textId="77777777" w:rsidR="0064068F" w:rsidRPr="007F564E" w:rsidRDefault="0064068F" w:rsidP="007F564E">
                      <w:pPr>
                        <w:snapToGrid w:val="0"/>
                        <w:jc w:val="left"/>
                        <w:rPr>
                          <w:rFonts w:ascii="華康中黑體" w:eastAsia="華康中黑體"/>
                          <w:sz w:val="20"/>
                          <w:szCs w:val="20"/>
                        </w:rPr>
                      </w:pPr>
                      <w:r w:rsidRPr="007F564E">
                        <w:rPr>
                          <w:rFonts w:ascii="華康中黑體" w:eastAsia="華康中黑體" w:hint="eastAsia"/>
                          <w:sz w:val="20"/>
                          <w:szCs w:val="20"/>
                        </w:rPr>
                        <w:t>學</w:t>
                      </w:r>
                      <w:r>
                        <w:rPr>
                          <w:rFonts w:ascii="華康中黑體" w:eastAsia="華康中黑體" w:hint="eastAsia"/>
                          <w:sz w:val="20"/>
                          <w:szCs w:val="20"/>
                        </w:rPr>
                        <w:t>用</w:t>
                      </w:r>
                      <w:r w:rsidRPr="007F564E">
                        <w:rPr>
                          <w:rFonts w:ascii="華康中黑體" w:eastAsia="華康中黑體" w:hint="eastAsia"/>
                          <w:sz w:val="20"/>
                          <w:szCs w:val="20"/>
                        </w:rPr>
                        <w:t>卷定價</w:t>
                      </w:r>
                      <w:r w:rsidRPr="005879A8">
                        <w:rPr>
                          <w:rFonts w:ascii="Helvetica" w:eastAsia="華康中黑體" w:hAnsi="Helvetica"/>
                          <w:sz w:val="20"/>
                          <w:szCs w:val="20"/>
                        </w:rPr>
                        <w:t>20</w:t>
                      </w:r>
                      <w:r w:rsidRPr="007F564E">
                        <w:rPr>
                          <w:rFonts w:ascii="華康中黑體" w:eastAsia="華康中黑體" w:hint="eastAsia"/>
                          <w:sz w:val="20"/>
                          <w:szCs w:val="20"/>
                        </w:rPr>
                        <w:t>元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F41D8F"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14:paraId="48D539F3" w14:textId="77777777" w:rsidR="00EA6B51" w:rsidRDefault="00670A32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11</w:t>
      </w:r>
      <w:r w:rsidR="0010615C">
        <w:rPr>
          <w:rFonts w:ascii="華康楷書體W5" w:eastAsia="華康楷書體W5" w:hAnsi="標楷體" w:hint="eastAsia"/>
          <w:sz w:val="44"/>
          <w:szCs w:val="44"/>
        </w:rPr>
        <w:t>5</w:t>
      </w:r>
      <w:r>
        <w:rPr>
          <w:rFonts w:ascii="華康楷書體W5" w:eastAsia="華康楷書體W5" w:hAnsi="標楷體" w:hint="eastAsia"/>
          <w:sz w:val="44"/>
          <w:szCs w:val="44"/>
        </w:rPr>
        <w:t>學年度</w:t>
      </w:r>
      <w:r w:rsidR="00326A15">
        <w:rPr>
          <w:rFonts w:ascii="華康楷書體W5" w:eastAsia="華康楷書體W5" w:hAnsi="標楷體" w:hint="eastAsia"/>
          <w:sz w:val="44"/>
          <w:szCs w:val="44"/>
        </w:rPr>
        <w:t>學科能力測驗</w:t>
      </w:r>
      <w:r w:rsidR="00EC4954">
        <w:rPr>
          <w:rFonts w:ascii="華康楷書體W5" w:eastAsia="華康楷書體W5" w:hAnsi="標楷體" w:hint="eastAsia"/>
          <w:sz w:val="44"/>
          <w:szCs w:val="44"/>
        </w:rPr>
        <w:t>模擬</w:t>
      </w:r>
      <w:r>
        <w:rPr>
          <w:rFonts w:ascii="華康楷書體W5" w:eastAsia="華康楷書體W5" w:hAnsi="標楷體" w:hint="eastAsia"/>
          <w:sz w:val="44"/>
          <w:szCs w:val="44"/>
        </w:rPr>
        <w:t>試卷</w:t>
      </w:r>
    </w:p>
    <w:p w14:paraId="371CF3F2" w14:textId="77777777" w:rsidR="00326A15" w:rsidRDefault="00EA6B51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生物</w:t>
      </w:r>
      <w:r w:rsidR="00326A15"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14:paraId="6CC76E7E" w14:textId="77777777" w:rsidR="00EC4954" w:rsidRPr="007363F5" w:rsidRDefault="00EC4954" w:rsidP="00326A15">
      <w:pPr>
        <w:jc w:val="center"/>
        <w:rPr>
          <w:rFonts w:ascii="華康粗黑體" w:eastAsia="華康粗黑體" w:hAnsi="標楷體"/>
          <w:b/>
          <w:sz w:val="44"/>
          <w:szCs w:val="44"/>
        </w:rPr>
      </w:pPr>
      <w:r w:rsidRPr="007363F5">
        <w:rPr>
          <w:rFonts w:ascii="華康粗黑體" w:eastAsia="華康粗黑體" w:cs="DFKaiShu-SB-Estd-BF" w:hint="eastAsia"/>
          <w:b/>
          <w:kern w:val="0"/>
          <w:sz w:val="36"/>
          <w:szCs w:val="36"/>
          <w:shd w:val="clear" w:color="auto" w:fill="E6E6E6"/>
        </w:rPr>
        <w:t>請於考試開始鈴響起，在答題卷簽名欄位以正楷簽全名</w:t>
      </w:r>
    </w:p>
    <w:p w14:paraId="39E6C0F9" w14:textId="77777777" w:rsidR="00670A32" w:rsidRDefault="00EA6B51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EA6B51">
        <w:rPr>
          <w:rFonts w:ascii="華康楷書體W5" w:eastAsia="華康楷書體W5" w:hAnsi="標楷體" w:hint="eastAsia"/>
          <w:sz w:val="44"/>
          <w:szCs w:val="44"/>
        </w:rPr>
        <w:t>龍騰生物科編輯小組</w:t>
      </w:r>
    </w:p>
    <w:p w14:paraId="6485EB31" w14:textId="2C97D7C6" w:rsidR="009A4E24" w:rsidRPr="00326A15" w:rsidRDefault="0025058E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4656" behindDoc="0" locked="1" layoutInCell="1" allowOverlap="1" wp14:anchorId="6147B051" wp14:editId="1643F656">
                <wp:simplePos x="0" y="0"/>
                <wp:positionH relativeFrom="page">
                  <wp:posOffset>1177290</wp:posOffset>
                </wp:positionH>
                <wp:positionV relativeFrom="paragraph">
                  <wp:posOffset>465455</wp:posOffset>
                </wp:positionV>
                <wp:extent cx="5412105" cy="4915535"/>
                <wp:effectExtent l="0" t="0" r="17145" b="18415"/>
                <wp:wrapNone/>
                <wp:docPr id="13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2105" cy="491553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0CD95435" w14:textId="77777777" w:rsidR="0064068F" w:rsidRPr="00001306" w:rsidRDefault="0064068F" w:rsidP="009A4E24">
                            <w:pPr>
                              <w:spacing w:line="470" w:lineRule="exact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</w:p>
                          <w:p w14:paraId="08802FDA" w14:textId="77777777" w:rsidR="0064068F" w:rsidRPr="00812B81" w:rsidRDefault="0064068F" w:rsidP="006444E9">
                            <w:pPr>
                              <w:spacing w:line="24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考試時間：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50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分鐘</w:t>
                            </w:r>
                          </w:p>
                          <w:p w14:paraId="38B87352" w14:textId="77777777" w:rsidR="0064068F" w:rsidRPr="00812B81" w:rsidRDefault="0064068F" w:rsidP="006444E9">
                            <w:pPr>
                              <w:spacing w:line="24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作答方式：</w:t>
                            </w:r>
                          </w:p>
                          <w:p w14:paraId="172CE250" w14:textId="77777777" w:rsidR="0064068F" w:rsidRPr="00812B81" w:rsidRDefault="0064068F" w:rsidP="006444E9">
                            <w:pPr>
                              <w:spacing w:line="24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選擇題用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2B 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鉛筆在「答題卷」上作答；更正時以橡皮擦擦拭，切勿使用修正帶（液）。</w:t>
                            </w:r>
                          </w:p>
                          <w:p w14:paraId="2FF2E284" w14:textId="77777777" w:rsidR="0064068F" w:rsidRPr="00812B81" w:rsidRDefault="0064068F" w:rsidP="006444E9">
                            <w:pPr>
                              <w:spacing w:line="24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除題目另有規定外，非選擇題用筆尖較粗之黑色墨水的筆在「答題卷」上作答；更正時，可以使用修正帶（液）。</w:t>
                            </w:r>
                          </w:p>
                          <w:p w14:paraId="13E8B86C" w14:textId="77777777" w:rsidR="0064068F" w:rsidRPr="00812B81" w:rsidRDefault="0064068F" w:rsidP="006444E9">
                            <w:pPr>
                              <w:spacing w:line="24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考生須依上述規定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劃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記或作答，若未依規定而導致答案難以辨識或評閱時，恐將影響成績。</w:t>
                            </w:r>
                          </w:p>
                          <w:p w14:paraId="61F7D23C" w14:textId="77777777" w:rsidR="0064068F" w:rsidRPr="00812B81" w:rsidRDefault="0064068F" w:rsidP="006444E9">
                            <w:pPr>
                              <w:spacing w:line="24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答題卷每人一張，不得要求增補。</w:t>
                            </w:r>
                          </w:p>
                          <w:p w14:paraId="7B49412D" w14:textId="77777777" w:rsidR="0064068F" w:rsidRPr="00812B81" w:rsidRDefault="0064068F" w:rsidP="006444E9">
                            <w:pPr>
                              <w:spacing w:beforeLines="50" w:before="186" w:line="24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擇題計分方式：</w:t>
                            </w:r>
                          </w:p>
                          <w:p w14:paraId="44566571" w14:textId="77777777" w:rsidR="0064068F" w:rsidRDefault="0064068F" w:rsidP="006444E9">
                            <w:pPr>
                              <w:spacing w:line="242" w:lineRule="auto"/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單選題：每題有</w:t>
                            </w:r>
                            <w:r w:rsidRPr="00EC4954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，其中只有一個是正確或最適當的選項。各題答對者，得該題的分數；答錯、未作答或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劃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記多於一個選項者，該題以零分計算。</w:t>
                            </w:r>
                          </w:p>
                          <w:p w14:paraId="417E70E6" w14:textId="77777777" w:rsidR="0064068F" w:rsidRDefault="0064068F" w:rsidP="006444E9">
                            <w:pPr>
                              <w:spacing w:line="242" w:lineRule="auto"/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多選題：每題有</w:t>
                            </w:r>
                            <w:r w:rsidRPr="00EC4954">
                              <w:rPr>
                                <w:rFonts w:eastAsia="華康楷書體W5" w:hint="eastAsia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，其中至少有一個是正確的選項。各題之選項獨立判定，所有選項均答對者，得該題全部的分數；答錯</w:t>
                            </w:r>
                            <w:r w:rsidRPr="00EC4954">
                              <w:rPr>
                                <w:rFonts w:eastAsia="華康楷書體W5" w:hint="eastAsia"/>
                                <w:i/>
                                <w:sz w:val="28"/>
                                <w:szCs w:val="28"/>
                              </w:rPr>
                              <w:t>k</w: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者，得該題</w:t>
                            </w:r>
                            <w:r w:rsidRPr="00EC4954">
                              <w:rPr>
                                <w:rFonts w:eastAsia="華康楷書體W5"/>
                                <w:position w:val="-28"/>
                                <w:sz w:val="28"/>
                                <w:szCs w:val="28"/>
                              </w:rPr>
                              <w:object w:dxaOrig="800" w:dyaOrig="720" w14:anchorId="42B2E8DB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40pt;height:36pt">
                                  <v:imagedata r:id="rId8" o:title=""/>
                                </v:shape>
                                <o:OLEObject Type="Embed" ProgID="Equation.DSMT4" ShapeID="_x0000_i1026" DrawAspect="Content" ObjectID="_1818921440" r:id="rId9"/>
                              </w:objec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的分數；但得分低於零分或所有選項均未作答者，該題以零分計算。</w:t>
                            </w:r>
                          </w:p>
                          <w:p w14:paraId="2ABE0105" w14:textId="77777777" w:rsidR="0064068F" w:rsidRPr="00001306" w:rsidRDefault="0064068F" w:rsidP="00812B81">
                            <w:pPr>
                              <w:spacing w:line="470" w:lineRule="exact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47B051" id="Text Box 230" o:spid="_x0000_s1027" type="#_x0000_t202" style="position:absolute;left:0;text-align:left;margin-left:92.7pt;margin-top:36.65pt;width:426.15pt;height:387.05pt;z-index:2516546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" filled="f" strokeweight="1pt">
                <v:textbox>
                  <w:txbxContent>
                    <w:p w14:paraId="0CD95435" w14:textId="77777777" w:rsidR="0064068F" w:rsidRPr="00001306" w:rsidRDefault="0064068F" w:rsidP="009A4E24">
                      <w:pPr>
                        <w:spacing w:line="470" w:lineRule="exact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</w:p>
                    <w:p w14:paraId="08802FDA" w14:textId="77777777" w:rsidR="0064068F" w:rsidRPr="00812B81" w:rsidRDefault="0064068F" w:rsidP="006444E9">
                      <w:pPr>
                        <w:spacing w:line="24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考試時間：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50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分鐘</w:t>
                      </w:r>
                    </w:p>
                    <w:p w14:paraId="38B87352" w14:textId="77777777" w:rsidR="0064068F" w:rsidRPr="00812B81" w:rsidRDefault="0064068F" w:rsidP="006444E9">
                      <w:pPr>
                        <w:spacing w:line="24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作答方式：</w:t>
                      </w:r>
                    </w:p>
                    <w:p w14:paraId="172CE250" w14:textId="77777777" w:rsidR="0064068F" w:rsidRPr="00812B81" w:rsidRDefault="0064068F" w:rsidP="006444E9">
                      <w:pPr>
                        <w:spacing w:line="24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選擇題用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2B 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鉛筆在「答題卷」上作答；更正時以橡皮擦擦拭，切勿使用修正帶（液）。</w:t>
                      </w:r>
                    </w:p>
                    <w:p w14:paraId="2FF2E284" w14:textId="77777777" w:rsidR="0064068F" w:rsidRPr="00812B81" w:rsidRDefault="0064068F" w:rsidP="006444E9">
                      <w:pPr>
                        <w:spacing w:line="24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除題目另有規定外，非選擇題用筆尖較粗之黑色墨水的筆在「答題卷」上作答；更正時，可以使用修正帶（液）。</w:t>
                      </w:r>
                    </w:p>
                    <w:p w14:paraId="13E8B86C" w14:textId="77777777" w:rsidR="0064068F" w:rsidRPr="00812B81" w:rsidRDefault="0064068F" w:rsidP="006444E9">
                      <w:pPr>
                        <w:spacing w:line="24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考生須依上述規定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劃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記或作答，若未依規定而導致答案難以辨識或評閱時，恐將影響成績。</w:t>
                      </w:r>
                    </w:p>
                    <w:p w14:paraId="61F7D23C" w14:textId="77777777" w:rsidR="0064068F" w:rsidRPr="00812B81" w:rsidRDefault="0064068F" w:rsidP="006444E9">
                      <w:pPr>
                        <w:spacing w:line="24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答題卷每人一張，不得要求增補。</w:t>
                      </w:r>
                    </w:p>
                    <w:p w14:paraId="7B49412D" w14:textId="77777777" w:rsidR="0064068F" w:rsidRPr="00812B81" w:rsidRDefault="0064068F" w:rsidP="006444E9">
                      <w:pPr>
                        <w:spacing w:beforeLines="50" w:before="186" w:line="24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選擇題計分方式：</w:t>
                      </w:r>
                    </w:p>
                    <w:p w14:paraId="44566571" w14:textId="77777777" w:rsidR="0064068F" w:rsidRDefault="0064068F" w:rsidP="006444E9">
                      <w:pPr>
                        <w:spacing w:line="242" w:lineRule="auto"/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單選題：每題有</w:t>
                      </w:r>
                      <w:r w:rsidRPr="00EC4954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，其中只有一個是正確或最適當的選項。各題答對者，得該題的分數；答錯、未作答或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劃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記多於一個選項者，該題以零分計算。</w:t>
                      </w:r>
                    </w:p>
                    <w:p w14:paraId="417E70E6" w14:textId="77777777" w:rsidR="0064068F" w:rsidRDefault="0064068F" w:rsidP="006444E9">
                      <w:pPr>
                        <w:spacing w:line="242" w:lineRule="auto"/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多選題：每題有</w:t>
                      </w:r>
                      <w:r w:rsidRPr="00EC4954">
                        <w:rPr>
                          <w:rFonts w:eastAsia="華康楷書體W5" w:hint="eastAsia"/>
                          <w:i/>
                          <w:sz w:val="28"/>
                          <w:szCs w:val="28"/>
                        </w:rPr>
                        <w:t>n</w: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，其中至少有一個是正確的選項。各題之選項獨立判定，所有選項均答對者，得該題全部的分數；答錯</w:t>
                      </w:r>
                      <w:r w:rsidRPr="00EC4954">
                        <w:rPr>
                          <w:rFonts w:eastAsia="華康楷書體W5" w:hint="eastAsia"/>
                          <w:i/>
                          <w:sz w:val="28"/>
                          <w:szCs w:val="28"/>
                        </w:rPr>
                        <w:t>k</w: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者，得該題</w:t>
                      </w:r>
                      <w:r w:rsidRPr="00EC4954">
                        <w:rPr>
                          <w:rFonts w:eastAsia="華康楷書體W5"/>
                          <w:position w:val="-28"/>
                          <w:sz w:val="28"/>
                          <w:szCs w:val="28"/>
                        </w:rPr>
                        <w:object w:dxaOrig="800" w:dyaOrig="720" w14:anchorId="42B2E8DB">
                          <v:shape id="_x0000_i1026" type="#_x0000_t75" style="width:40pt;height:36pt">
                            <v:imagedata r:id="rId8" o:title=""/>
                          </v:shape>
                          <o:OLEObject Type="Embed" ProgID="Equation.DSMT4" ShapeID="_x0000_i1026" DrawAspect="Content" ObjectID="_1818921440" r:id="rId10"/>
                        </w:objec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的分數；但得分低於零分或所有選項均未作答者，該題以零分計算。</w:t>
                      </w:r>
                    </w:p>
                    <w:p w14:paraId="2ABE0105" w14:textId="77777777" w:rsidR="0064068F" w:rsidRPr="00001306" w:rsidRDefault="0064068F" w:rsidP="00812B81">
                      <w:pPr>
                        <w:spacing w:line="470" w:lineRule="exact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="009A4E24"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【教</w:t>
      </w:r>
      <w:r w:rsidR="009D3B8E">
        <w:rPr>
          <w:rFonts w:ascii="華康楷書體W5" w:eastAsia="華康楷書體W5" w:hAnsi="標楷體" w:hint="eastAsia"/>
          <w:color w:val="FF0000"/>
          <w:sz w:val="44"/>
          <w:szCs w:val="44"/>
        </w:rPr>
        <w:t>用</w:t>
      </w:r>
      <w:r w:rsidR="009A4E24"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卷】</w:t>
      </w:r>
    </w:p>
    <w:p w14:paraId="009CB5BC" w14:textId="77777777" w:rsidR="009A4E24" w:rsidRDefault="009A4E24" w:rsidP="009A4E24"/>
    <w:p w14:paraId="16F4953D" w14:textId="77777777" w:rsidR="009A4E24" w:rsidRDefault="009A4E24" w:rsidP="009A4E24"/>
    <w:p w14:paraId="400DF185" w14:textId="77777777" w:rsidR="009A4E24" w:rsidRDefault="009A4E24" w:rsidP="009A4E24"/>
    <w:p w14:paraId="71F74EAC" w14:textId="77777777" w:rsidR="009A4E24" w:rsidRDefault="009A4E24" w:rsidP="009A4E24"/>
    <w:p w14:paraId="37920C6E" w14:textId="77777777" w:rsidR="009A4E24" w:rsidRDefault="009A4E24" w:rsidP="009A4E24"/>
    <w:p w14:paraId="78F399D2" w14:textId="77777777" w:rsidR="009A4E24" w:rsidRDefault="009A4E24" w:rsidP="009A4E24"/>
    <w:p w14:paraId="34610088" w14:textId="77777777" w:rsidR="009A4E24" w:rsidRDefault="009A4E24" w:rsidP="009A4E24"/>
    <w:p w14:paraId="085E22F9" w14:textId="77777777" w:rsidR="009A4E24" w:rsidRDefault="009A4E24" w:rsidP="009A4E24"/>
    <w:p w14:paraId="1E705B76" w14:textId="77777777" w:rsidR="009A4E24" w:rsidRDefault="009A4E24" w:rsidP="009A4E24"/>
    <w:p w14:paraId="57718FC3" w14:textId="77777777" w:rsidR="009A4E24" w:rsidRDefault="009A4E24" w:rsidP="009A4E24"/>
    <w:p w14:paraId="3AA51A23" w14:textId="77777777" w:rsidR="009A4E24" w:rsidRDefault="009A4E24" w:rsidP="009A4E24"/>
    <w:p w14:paraId="6AE87293" w14:textId="77777777" w:rsidR="009A4E24" w:rsidRDefault="009A4E24" w:rsidP="009A4E24"/>
    <w:p w14:paraId="728064A4" w14:textId="77777777" w:rsidR="009A4E24" w:rsidRDefault="009A4E24" w:rsidP="009A4E24"/>
    <w:p w14:paraId="42A1CF81" w14:textId="77777777" w:rsidR="009A4E24" w:rsidRDefault="009A4E24" w:rsidP="009A4E24"/>
    <w:p w14:paraId="54A25F4E" w14:textId="77777777" w:rsidR="009A4E24" w:rsidRDefault="009A4E24" w:rsidP="00812B81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14:paraId="742F0C33" w14:textId="77777777" w:rsidR="00A33512" w:rsidRPr="00001306" w:rsidRDefault="00A33512" w:rsidP="00812B81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14:paraId="4BF3EAB3" w14:textId="77777777" w:rsidR="009A4E24" w:rsidRPr="00001306" w:rsidRDefault="0025058E" w:rsidP="009A4E24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5680" behindDoc="0" locked="1" layoutInCell="1" allowOverlap="1" wp14:anchorId="484DEBBA" wp14:editId="70591808">
                <wp:simplePos x="0" y="0"/>
                <wp:positionH relativeFrom="page">
                  <wp:posOffset>1858010</wp:posOffset>
                </wp:positionH>
                <wp:positionV relativeFrom="paragraph">
                  <wp:posOffset>423545</wp:posOffset>
                </wp:positionV>
                <wp:extent cx="3964305" cy="817245"/>
                <wp:effectExtent l="0" t="0" r="17145" b="20955"/>
                <wp:wrapNone/>
                <wp:docPr id="11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4305" cy="817245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080624BA" w14:textId="77777777" w:rsidR="0064068F" w:rsidRPr="006444E9" w:rsidRDefault="0064068F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14:paraId="6EBB998E" w14:textId="77777777" w:rsidR="0064068F" w:rsidRPr="006444E9" w:rsidRDefault="0064068F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‧侵害者必究</w:t>
                            </w:r>
                          </w:p>
                          <w:p w14:paraId="2DFEE050" w14:textId="77777777" w:rsidR="0064068F" w:rsidRPr="00001306" w:rsidRDefault="0064068F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如需試卷檔案，請登入龍騰線上題測→各科</w:t>
                            </w:r>
                            <w:r w:rsidRPr="006444E9">
                              <w:rPr>
                                <w:rFonts w:eastAsia="華康楷書體W5"/>
                                <w:sz w:val="24"/>
                              </w:rPr>
                              <w:t>word</w:t>
                            </w:r>
                            <w:r w:rsidRPr="006444E9">
                              <w:rPr>
                                <w:rFonts w:ascii="華康楷書體W5" w:eastAsia="華康楷書體W5" w:hAnsi="微軟正黑體" w:hint="eastAsia"/>
                                <w:sz w:val="24"/>
                              </w:rPr>
                              <w:t>資源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4DEBBA" id="Text Box 231" o:spid="_x0000_s1028" type="#_x0000_t202" style="position:absolute;left:0;text-align:left;margin-left:146.3pt;margin-top:33.35pt;width:312.15pt;height:64.35pt;z-index:2516556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" filled="f" strokeweight="2pt">
                <v:stroke linestyle="thinThin"/>
                <v:textbox>
                  <w:txbxContent>
                    <w:p w14:paraId="080624BA" w14:textId="77777777" w:rsidR="0064068F" w:rsidRPr="006444E9" w:rsidRDefault="0064068F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14:paraId="6EBB998E" w14:textId="77777777" w:rsidR="0064068F" w:rsidRPr="006444E9" w:rsidRDefault="0064068F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‧侵害者必究</w:t>
                      </w:r>
                    </w:p>
                    <w:p w14:paraId="2DFEE050" w14:textId="77777777" w:rsidR="0064068F" w:rsidRPr="00001306" w:rsidRDefault="0064068F" w:rsidP="009A4E2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如需試卷檔案，請登入龍騰線上題測→各科</w:t>
                      </w:r>
                      <w:r w:rsidRPr="006444E9">
                        <w:rPr>
                          <w:rFonts w:eastAsia="華康楷書體W5"/>
                          <w:sz w:val="24"/>
                        </w:rPr>
                        <w:t>word</w:t>
                      </w:r>
                      <w:r w:rsidRPr="006444E9">
                        <w:rPr>
                          <w:rFonts w:ascii="華康楷書體W5" w:eastAsia="華康楷書體W5" w:hAnsi="微軟正黑體" w:hint="eastAsia"/>
                          <w:sz w:val="24"/>
                        </w:rPr>
                        <w:t>資源區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14:paraId="677FBDB3" w14:textId="77777777" w:rsidR="006C102F" w:rsidRDefault="006C102F" w:rsidP="006C102F">
      <w:pPr>
        <w:jc w:val="center"/>
        <w:rPr>
          <w:rFonts w:ascii="華康中黑體" w:eastAsia="華康中黑體" w:hAnsi="標楷體"/>
          <w:sz w:val="40"/>
          <w:szCs w:val="40"/>
        </w:rPr>
      </w:pPr>
    </w:p>
    <w:p w14:paraId="2A9D72B7" w14:textId="77777777" w:rsidR="00EC4954" w:rsidRPr="00E7274F" w:rsidRDefault="00EC4954" w:rsidP="00EC4954">
      <w:pPr>
        <w:spacing w:afterLines="80" w:after="298"/>
        <w:jc w:val="center"/>
        <w:rPr>
          <w:rFonts w:ascii="華康中黑體" w:eastAsia="華康中黑體" w:hAnsi="標楷體"/>
          <w:sz w:val="40"/>
          <w:szCs w:val="40"/>
        </w:rPr>
      </w:pPr>
    </w:p>
    <w:p w14:paraId="7546A587" w14:textId="77777777" w:rsidR="005E3CF2" w:rsidRDefault="0010615C" w:rsidP="00EA6B51">
      <w:pPr>
        <w:spacing w:beforeLines="20" w:before="74" w:line="480" w:lineRule="auto"/>
        <w:jc w:val="center"/>
      </w:pPr>
      <w:r>
        <w:rPr>
          <w:rFonts w:ascii="華康中黑體" w:eastAsia="華康中黑體" w:hAnsi="標楷體" w:hint="eastAsia"/>
          <w:noProof/>
          <w:sz w:val="40"/>
          <w:szCs w:val="40"/>
        </w:rPr>
        <w:drawing>
          <wp:anchor distT="0" distB="0" distL="114300" distR="114300" simplePos="0" relativeHeight="251672064" behindDoc="0" locked="0" layoutInCell="1" allowOverlap="1" wp14:anchorId="24FBE677" wp14:editId="6EC52AEF">
            <wp:simplePos x="0" y="0"/>
            <wp:positionH relativeFrom="column">
              <wp:posOffset>4591685</wp:posOffset>
            </wp:positionH>
            <wp:positionV relativeFrom="paragraph">
              <wp:posOffset>214740</wp:posOffset>
            </wp:positionV>
            <wp:extent cx="1360800" cy="410400"/>
            <wp:effectExtent l="0" t="0" r="0" b="8890"/>
            <wp:wrapNone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條碼.eps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800" cy="41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5058E"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1D0D0C83" wp14:editId="18A5B078">
            <wp:extent cx="1121410" cy="396875"/>
            <wp:effectExtent l="0" t="0" r="2540" b="3175"/>
            <wp:docPr id="9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491E16" w14:textId="77777777" w:rsidR="007C08DD" w:rsidRDefault="007C08DD" w:rsidP="006C102F">
      <w:pPr>
        <w:sectPr w:rsidR="007C08DD" w:rsidSect="005245F6">
          <w:footerReference w:type="even" r:id="rId13"/>
          <w:footerReference w:type="default" r:id="rId14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14:paraId="3A13F727" w14:textId="77777777" w:rsidR="00F738CB" w:rsidRPr="006736DA" w:rsidRDefault="00110C8F" w:rsidP="00DE024D">
      <w:pPr>
        <w:pStyle w:val="aa"/>
        <w:spacing w:afterLines="50" w:after="196" w:line="393" w:lineRule="exact"/>
        <w:rPr>
          <w:rFonts w:ascii="新細明體" w:hAnsi="新細明體"/>
          <w:sz w:val="28"/>
          <w:szCs w:val="28"/>
        </w:rPr>
      </w:pPr>
      <w:r w:rsidRPr="006736DA">
        <w:rPr>
          <w:rFonts w:ascii="新細明體" w:hAnsi="新細明體" w:hint="eastAsia"/>
          <w:sz w:val="28"/>
          <w:szCs w:val="28"/>
        </w:rPr>
        <w:lastRenderedPageBreak/>
        <w:t>第</w:t>
      </w:r>
      <w:r w:rsidR="00DE024D" w:rsidRPr="006736DA">
        <w:rPr>
          <w:rFonts w:ascii="新細明體" w:hAnsi="新細明體"/>
          <w:sz w:val="28"/>
          <w:szCs w:val="28"/>
        </w:rPr>
        <w:t>壹</w:t>
      </w:r>
      <w:r w:rsidRPr="006736DA">
        <w:rPr>
          <w:rFonts w:ascii="新細明體" w:hAnsi="新細明體" w:hint="eastAsia"/>
          <w:sz w:val="28"/>
          <w:szCs w:val="28"/>
        </w:rPr>
        <w:t>部分</w:t>
      </w:r>
      <w:r w:rsidR="00F738CB" w:rsidRPr="006736DA">
        <w:rPr>
          <w:rFonts w:ascii="新細明體" w:hAnsi="新細明體"/>
          <w:sz w:val="28"/>
          <w:szCs w:val="28"/>
        </w:rPr>
        <w:t>、選擇題（</w:t>
      </w:r>
      <w:r w:rsidR="00DF42BA" w:rsidRPr="006736DA">
        <w:rPr>
          <w:rFonts w:ascii="新細明體" w:hAnsi="新細明體" w:hint="eastAsia"/>
          <w:sz w:val="28"/>
          <w:szCs w:val="28"/>
        </w:rPr>
        <w:t>占</w:t>
      </w:r>
      <w:r w:rsidR="0010615C">
        <w:rPr>
          <w:rFonts w:hint="eastAsia"/>
          <w:sz w:val="28"/>
          <w:szCs w:val="28"/>
        </w:rPr>
        <w:t>76</w:t>
      </w:r>
      <w:r w:rsidR="00DE024D" w:rsidRPr="006736DA">
        <w:rPr>
          <w:rFonts w:ascii="新細明體" w:hAnsi="新細明體"/>
          <w:sz w:val="28"/>
          <w:szCs w:val="28"/>
        </w:rPr>
        <w:t>分</w:t>
      </w:r>
      <w:r w:rsidR="00F738CB" w:rsidRPr="006736DA">
        <w:rPr>
          <w:rFonts w:ascii="新細明體" w:hAnsi="新細明體"/>
          <w:sz w:val="28"/>
          <w:szCs w:val="28"/>
        </w:rPr>
        <w:t>）</w:t>
      </w:r>
    </w:p>
    <w:p w14:paraId="2AFD5FBF" w14:textId="77777777" w:rsidR="00F738CB" w:rsidRDefault="00F738CB" w:rsidP="00D85C1E">
      <w:pPr>
        <w:pStyle w:val="ab"/>
        <w:ind w:leftChars="49" w:left="769" w:hangingChars="270" w:hanging="651"/>
      </w:pPr>
      <w:r w:rsidRPr="00001306">
        <w:rPr>
          <w:rFonts w:eastAsia="華康楷書體W3" w:hAnsi="Times New Roman"/>
        </w:rPr>
        <w:t>說明：</w:t>
      </w:r>
      <w:r w:rsidR="0073163A" w:rsidRPr="003B519C">
        <w:rPr>
          <w:rFonts w:hint="eastAsia"/>
        </w:rPr>
        <w:t>第</w:t>
      </w:r>
      <w:r w:rsidR="0073163A" w:rsidRPr="00ED402D">
        <w:t>1</w:t>
      </w:r>
      <w:r w:rsidR="0073163A" w:rsidRPr="00ED402D">
        <w:rPr>
          <w:rFonts w:hint="eastAsia"/>
        </w:rPr>
        <w:t>至</w:t>
      </w:r>
      <w:r w:rsidR="00EA6B51">
        <w:rPr>
          <w:rFonts w:hint="eastAsia"/>
        </w:rPr>
        <w:t>1</w:t>
      </w:r>
      <w:r w:rsidR="0010615C">
        <w:rPr>
          <w:rFonts w:hint="eastAsia"/>
        </w:rPr>
        <w:t>9</w:t>
      </w:r>
      <w:r w:rsidR="0073163A" w:rsidRPr="00ED402D">
        <w:rPr>
          <w:rFonts w:hint="eastAsia"/>
        </w:rPr>
        <w:t>題</w:t>
      </w:r>
      <w:r w:rsidR="00EA6B51">
        <w:rPr>
          <w:rFonts w:hint="eastAsia"/>
          <w:sz w:val="23"/>
          <w:szCs w:val="23"/>
        </w:rPr>
        <w:t>，含</w:t>
      </w:r>
      <w:r w:rsidR="00110C8F">
        <w:rPr>
          <w:rFonts w:hint="eastAsia"/>
          <w:sz w:val="23"/>
          <w:szCs w:val="23"/>
        </w:rPr>
        <w:t>單選題</w:t>
      </w:r>
      <w:r w:rsidR="00EA6B51">
        <w:rPr>
          <w:rFonts w:hint="eastAsia"/>
          <w:sz w:val="23"/>
          <w:szCs w:val="23"/>
        </w:rPr>
        <w:t>及多選題</w:t>
      </w:r>
      <w:r w:rsidR="00110C8F">
        <w:rPr>
          <w:rFonts w:hint="eastAsia"/>
          <w:sz w:val="23"/>
          <w:szCs w:val="23"/>
        </w:rPr>
        <w:t>，每題</w:t>
      </w:r>
      <w:r w:rsidR="0010615C">
        <w:rPr>
          <w:rFonts w:hint="eastAsia"/>
          <w:sz w:val="23"/>
          <w:szCs w:val="23"/>
        </w:rPr>
        <w:t>4</w:t>
      </w:r>
      <w:r w:rsidR="00110C8F">
        <w:rPr>
          <w:rFonts w:hint="eastAsia"/>
          <w:sz w:val="23"/>
          <w:szCs w:val="23"/>
        </w:rPr>
        <w:t>分</w:t>
      </w:r>
      <w:r w:rsidR="0073163A" w:rsidRPr="00ED402D">
        <w:rPr>
          <w:rFonts w:hint="eastAsia"/>
        </w:rPr>
        <w:t>。</w:t>
      </w:r>
    </w:p>
    <w:p w14:paraId="554EEE4A" w14:textId="77777777" w:rsidR="00D85C1E" w:rsidRPr="00C7682A" w:rsidRDefault="00C7682A" w:rsidP="00C7682A">
      <w:pPr>
        <w:pStyle w:val="ad"/>
      </w:pPr>
      <w:r>
        <w:rPr>
          <w:rFonts w:hint="eastAsia"/>
        </w:rPr>
        <w:t>1.</w:t>
      </w:r>
      <w:r>
        <w:rPr>
          <w:rFonts w:hint="eastAsia"/>
        </w:rPr>
        <w:tab/>
      </w:r>
      <w:r w:rsidR="00D85C1E" w:rsidRPr="00C7682A">
        <w:rPr>
          <w:rFonts w:hint="eastAsia"/>
        </w:rPr>
        <w:t>生物的性狀是由基因所決定，這是因為基因會透過產生各種蛋白質，影響細胞的各種生理表現。有關基因產生蛋白質的過程，以下敘述哪些是正確的？（應選</w:t>
      </w:r>
      <w:r>
        <w:t>3</w:t>
      </w:r>
      <w:r w:rsidR="00D85C1E" w:rsidRPr="00C7682A">
        <w:rPr>
          <w:rFonts w:hint="eastAsia"/>
        </w:rPr>
        <w:t>項）</w:t>
      </w:r>
    </w:p>
    <w:p w14:paraId="501866CC" w14:textId="77777777" w:rsidR="00D85C1E" w:rsidRPr="00C7682A" w:rsidRDefault="00C7682A" w:rsidP="00C7682A">
      <w:pPr>
        <w:pStyle w:val="Afa"/>
        <w:ind w:left="361"/>
      </w:pPr>
      <w:r w:rsidRPr="002D5728">
        <w:t>(A)</w:t>
      </w:r>
      <w:r>
        <w:t>DNA</w:t>
      </w:r>
      <w:r w:rsidR="00D85C1E" w:rsidRPr="00C7682A">
        <w:rPr>
          <w:rFonts w:hint="eastAsia"/>
        </w:rPr>
        <w:t>透過轉錄作用，合成</w:t>
      </w:r>
      <w:r w:rsidR="00D85C1E" w:rsidRPr="00C7682A">
        <w:t>RNA</w:t>
      </w:r>
      <w:r w:rsidR="00F843F8">
        <w:br/>
      </w:r>
      <w:r w:rsidRPr="002D5728">
        <w:t>(B)</w:t>
      </w:r>
      <w:r>
        <w:t>DNA</w:t>
      </w:r>
      <w:r w:rsidR="00D85C1E" w:rsidRPr="00C7682A">
        <w:rPr>
          <w:rFonts w:hint="eastAsia"/>
        </w:rPr>
        <w:t>透過複製作用，合成</w:t>
      </w:r>
      <w:r w:rsidR="00D85C1E" w:rsidRPr="00C7682A">
        <w:t>RNA</w:t>
      </w:r>
    </w:p>
    <w:p w14:paraId="532C78C0" w14:textId="77777777" w:rsidR="00D85C1E" w:rsidRPr="00C7682A" w:rsidRDefault="00C7682A" w:rsidP="00C7682A">
      <w:pPr>
        <w:pStyle w:val="Afa"/>
        <w:ind w:left="361"/>
      </w:pPr>
      <w:r w:rsidRPr="002D5728">
        <w:t>(C)</w:t>
      </w:r>
      <w:r>
        <w:t>RNA</w:t>
      </w:r>
      <w:r w:rsidR="00D85C1E" w:rsidRPr="00C7682A">
        <w:rPr>
          <w:rFonts w:hint="eastAsia"/>
        </w:rPr>
        <w:t>透過轉譯作用，合成蛋白質</w:t>
      </w:r>
      <w:r w:rsidR="00F843F8">
        <w:br/>
      </w:r>
      <w:r w:rsidRPr="002D5728">
        <w:t>(D)</w:t>
      </w:r>
      <w:r w:rsidR="00D85C1E" w:rsidRPr="00C7682A">
        <w:rPr>
          <w:rFonts w:hint="eastAsia"/>
        </w:rPr>
        <w:t>轉錄作用必定發生在細胞核</w:t>
      </w:r>
    </w:p>
    <w:p w14:paraId="6C213304" w14:textId="77777777" w:rsidR="00D85C1E" w:rsidRPr="00C7682A" w:rsidRDefault="00C7682A" w:rsidP="00C7682A">
      <w:pPr>
        <w:pStyle w:val="Afa"/>
        <w:ind w:left="361"/>
      </w:pPr>
      <w:r>
        <w:rPr>
          <w:rFonts w:hint="eastAsia"/>
        </w:rPr>
        <w:t>(E)</w:t>
      </w:r>
      <w:r w:rsidR="00D85C1E" w:rsidRPr="00C7682A">
        <w:rPr>
          <w:rFonts w:hint="eastAsia"/>
        </w:rPr>
        <w:t>轉譯作用必定發生在細胞質</w:t>
      </w:r>
    </w:p>
    <w:p w14:paraId="50AF156A" w14:textId="77777777" w:rsidR="00D85C1E" w:rsidRDefault="00C7682A" w:rsidP="00C7682A">
      <w:pPr>
        <w:pStyle w:val="a3"/>
        <w:ind w:left="1566" w:hanging="1205"/>
      </w:pPr>
      <w:r w:rsidRPr="000E5FE2">
        <w:t>命題出處：</w:t>
      </w:r>
      <w:r w:rsidRPr="000E5FE2">
        <w:rPr>
          <w:rFonts w:hint="eastAsia"/>
        </w:rPr>
        <w:tab/>
      </w:r>
      <w:r w:rsidRPr="00C7682A">
        <w:t>龍騰【超模】自然科學測全真模擬題本</w:t>
      </w:r>
      <w:r w:rsidRPr="00C7682A">
        <w:t xml:space="preserve"> </w:t>
      </w:r>
      <w:r w:rsidRPr="00C7682A">
        <w:t>第</w:t>
      </w:r>
      <w:r w:rsidRPr="00C7682A">
        <w:t>1</w:t>
      </w:r>
      <w:r w:rsidRPr="00C7682A">
        <w:t>回模擬試卷</w:t>
      </w:r>
    </w:p>
    <w:p w14:paraId="67D5722D" w14:textId="77777777" w:rsidR="00C7682A" w:rsidRPr="00C7682A" w:rsidRDefault="00C7682A" w:rsidP="00C7682A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2D5728">
        <w:t>(A)(C)</w:t>
      </w:r>
      <w:r>
        <w:rPr>
          <w:rFonts w:hint="eastAsia"/>
        </w:rPr>
        <w:t>(E)</w:t>
      </w:r>
    </w:p>
    <w:p w14:paraId="028A0D0E" w14:textId="77777777" w:rsidR="00D85C1E" w:rsidRPr="00C7682A" w:rsidRDefault="00C7682A" w:rsidP="00C7682A">
      <w:pPr>
        <w:pStyle w:val="a3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 w:rsidR="00D85C1E" w:rsidRPr="00C7682A">
        <w:rPr>
          <w:rFonts w:hint="eastAsia"/>
        </w:rPr>
        <w:t>基因表現的過程與機制</w:t>
      </w:r>
    </w:p>
    <w:p w14:paraId="05238A5C" w14:textId="77777777" w:rsidR="00D85C1E" w:rsidRPr="00C7682A" w:rsidRDefault="00C7682A" w:rsidP="00C7682A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Pr="002D5728">
        <w:t>(B)</w:t>
      </w:r>
      <w:r>
        <w:t>DNA</w:t>
      </w:r>
      <w:r w:rsidR="00D85C1E" w:rsidRPr="00C7682A">
        <w:rPr>
          <w:rFonts w:hint="eastAsia"/>
        </w:rPr>
        <w:t>合成新的</w:t>
      </w:r>
      <w:r w:rsidR="00D85C1E" w:rsidRPr="00C7682A">
        <w:t xml:space="preserve">DNA </w:t>
      </w:r>
      <w:r w:rsidR="00D85C1E" w:rsidRPr="00C7682A">
        <w:rPr>
          <w:rFonts w:hint="eastAsia"/>
        </w:rPr>
        <w:t>稱為複製作用，這過程</w:t>
      </w:r>
      <w:r>
        <w:rPr>
          <w:rFonts w:hint="eastAsia"/>
        </w:rPr>
        <w:t>不屬於基因表現</w:t>
      </w:r>
      <w:r>
        <w:rPr>
          <w:rFonts w:hint="eastAsia"/>
        </w:rPr>
        <w:t xml:space="preserve">  </w:t>
      </w:r>
      <w:r w:rsidRPr="002D5728">
        <w:t>(D)</w:t>
      </w:r>
      <w:r w:rsidR="00D85C1E" w:rsidRPr="00C7682A">
        <w:rPr>
          <w:rFonts w:hint="eastAsia"/>
        </w:rPr>
        <w:t>真核生物的轉錄作用發生在細胞</w:t>
      </w:r>
      <w:r w:rsidR="00F82F84">
        <w:rPr>
          <w:rFonts w:hint="eastAsia"/>
        </w:rPr>
        <w:t>核，但原核生物的轉錄作用發生在細胞質</w:t>
      </w:r>
    </w:p>
    <w:p w14:paraId="3F7FAEB6" w14:textId="77777777" w:rsidR="00D85C1E" w:rsidRPr="00C7682A" w:rsidRDefault="00C7682A" w:rsidP="00C7682A">
      <w:pPr>
        <w:pStyle w:val="ad"/>
      </w:pPr>
      <w:r>
        <w:rPr>
          <w:rFonts w:hint="eastAsia"/>
        </w:rPr>
        <w:t>2.</w:t>
      </w:r>
      <w:r>
        <w:rPr>
          <w:rFonts w:hint="eastAsia"/>
        </w:rPr>
        <w:tab/>
      </w:r>
      <w:r w:rsidR="00D85C1E" w:rsidRPr="00C7682A">
        <w:rPr>
          <w:rFonts w:hint="eastAsia"/>
        </w:rPr>
        <w:t>粒線體遺傳</w:t>
      </w:r>
      <w:r w:rsidR="00D85C1E" w:rsidRPr="00C7682A">
        <w:t>(Mitochondrial inheritance)</w:t>
      </w:r>
      <w:r w:rsidR="00D85C1E" w:rsidRPr="00C7682A">
        <w:rPr>
          <w:rFonts w:hint="eastAsia"/>
        </w:rPr>
        <w:t>：細胞質內的胞器—粒線體，是體內化學反應製造</w:t>
      </w:r>
      <w:r w:rsidR="00D85C1E" w:rsidRPr="00C7682A">
        <w:t xml:space="preserve">ATP </w:t>
      </w:r>
      <w:r w:rsidR="00D85C1E" w:rsidRPr="00C7682A">
        <w:rPr>
          <w:rFonts w:hint="eastAsia"/>
        </w:rPr>
        <w:t>能量的來源，含有自己獨特的基因體。發生在粒線體基因的突變，是造成數種疾病的原因，並且總是以母系遺傳的方式，這其實是因為在受精過程中精子只有細胞核進入卵細胞中。根據以上說明，人類粒線體基因突變所致疾病的遺傳特點有哪些？（應選</w:t>
      </w:r>
      <w:r>
        <w:t>2</w:t>
      </w:r>
      <w:r w:rsidR="00D85C1E" w:rsidRPr="00C7682A">
        <w:rPr>
          <w:rFonts w:hint="eastAsia"/>
        </w:rPr>
        <w:t>項）</w:t>
      </w:r>
    </w:p>
    <w:p w14:paraId="205E4AEF" w14:textId="77777777" w:rsidR="00D85C1E" w:rsidRPr="00C7682A" w:rsidRDefault="00C7682A" w:rsidP="00C7682A">
      <w:pPr>
        <w:pStyle w:val="Afa"/>
        <w:ind w:left="361"/>
      </w:pPr>
      <w:r w:rsidRPr="002D5728">
        <w:t>(A)</w:t>
      </w:r>
      <w:r w:rsidR="00D85C1E" w:rsidRPr="00C7682A">
        <w:rPr>
          <w:rFonts w:hint="eastAsia"/>
        </w:rPr>
        <w:t>基因控制，遵循孟德爾遺傳定律，男性和女性中均可表現</w:t>
      </w:r>
      <w:r w:rsidR="00F843F8">
        <w:br/>
      </w:r>
      <w:r w:rsidRPr="002D5728">
        <w:t>(B)</w:t>
      </w:r>
      <w:r w:rsidR="00D85C1E" w:rsidRPr="00C7682A">
        <w:rPr>
          <w:rFonts w:hint="eastAsia"/>
        </w:rPr>
        <w:t>基因控制，但不遵循孟德爾遺傳定律，男性和女性中均可表現</w:t>
      </w:r>
      <w:r w:rsidR="00F843F8">
        <w:br/>
      </w:r>
      <w:r w:rsidRPr="002D5728">
        <w:t>(C)</w:t>
      </w:r>
      <w:r w:rsidR="00D85C1E" w:rsidRPr="00C7682A">
        <w:rPr>
          <w:rFonts w:hint="eastAsia"/>
        </w:rPr>
        <w:t>突變的基因屬於多基因遺傳，不遵循孟德爾遺傳定律</w:t>
      </w:r>
      <w:r w:rsidR="00F843F8">
        <w:br/>
      </w:r>
      <w:r w:rsidRPr="002D5728">
        <w:t>(D)</w:t>
      </w:r>
      <w:r w:rsidR="00D85C1E" w:rsidRPr="00C7682A">
        <w:rPr>
          <w:rFonts w:hint="eastAsia"/>
        </w:rPr>
        <w:t>突變的基因屬於性聯遺傳，具有母傳子、父傳女的特性</w:t>
      </w:r>
      <w:r w:rsidR="00F843F8">
        <w:br/>
      </w:r>
      <w:r>
        <w:rPr>
          <w:rFonts w:hint="eastAsia"/>
        </w:rPr>
        <w:t>(E)</w:t>
      </w:r>
      <w:r w:rsidR="00D85C1E" w:rsidRPr="00C7682A">
        <w:rPr>
          <w:rFonts w:hint="eastAsia"/>
        </w:rPr>
        <w:t>突變的基因只會由母親遺傳給子女，不會由父親遺傳給子女</w:t>
      </w:r>
    </w:p>
    <w:p w14:paraId="5C6D80AC" w14:textId="77777777" w:rsidR="00D85C1E" w:rsidRPr="00C7682A" w:rsidRDefault="00D85C1E" w:rsidP="00C7682A">
      <w:pPr>
        <w:pStyle w:val="a3"/>
        <w:ind w:left="1566" w:hanging="1205"/>
      </w:pPr>
      <w:r w:rsidRPr="00C7682A">
        <w:t>命題出處：龍騰【模模考】自然科學測模考試題本</w:t>
      </w:r>
      <w:r w:rsidRPr="00C7682A">
        <w:t xml:space="preserve"> </w:t>
      </w:r>
      <w:r w:rsidRPr="00C7682A">
        <w:t>第</w:t>
      </w:r>
      <w:r w:rsidRPr="00C7682A">
        <w:t>6</w:t>
      </w:r>
      <w:r w:rsidRPr="00C7682A">
        <w:t>回模考試題</w:t>
      </w:r>
    </w:p>
    <w:p w14:paraId="6FEE3C1F" w14:textId="77777777" w:rsidR="00C7682A" w:rsidRPr="00C7682A" w:rsidRDefault="00C7682A" w:rsidP="00C7682A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2D5728">
        <w:t>(</w:t>
      </w:r>
      <w:r>
        <w:t>B</w:t>
      </w:r>
      <w:r w:rsidRPr="002D5728">
        <w:t>)(</w:t>
      </w:r>
      <w:r>
        <w:t>E</w:t>
      </w:r>
      <w:r w:rsidRPr="002D5728">
        <w:t>)</w:t>
      </w:r>
    </w:p>
    <w:p w14:paraId="218551D9" w14:textId="77777777" w:rsidR="00D85C1E" w:rsidRPr="00C7682A" w:rsidRDefault="00C7682A" w:rsidP="00C7682A">
      <w:pPr>
        <w:pStyle w:val="a3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 w:rsidR="00D85C1E" w:rsidRPr="00C7682A">
        <w:rPr>
          <w:rFonts w:hint="eastAsia"/>
        </w:rPr>
        <w:t>粒線體遺傳與孟德爾遺傳的異同</w:t>
      </w:r>
    </w:p>
    <w:p w14:paraId="12A1AA8E" w14:textId="77777777" w:rsidR="000927D9" w:rsidRDefault="00C7682A" w:rsidP="000927D9">
      <w:pPr>
        <w:pStyle w:val="a3"/>
        <w:ind w:left="1999" w:hangingChars="680" w:hanging="1638"/>
      </w:pPr>
      <w:r w:rsidRPr="0059254E">
        <w:t>試題解析：</w:t>
      </w:r>
      <w:r>
        <w:rPr>
          <w:rFonts w:hint="eastAsia"/>
        </w:rPr>
        <w:tab/>
      </w:r>
      <w:r>
        <w:t>(</w:t>
      </w:r>
      <w:r>
        <w:rPr>
          <w:rFonts w:hint="eastAsia"/>
          <w:lang w:eastAsia="zh-HK"/>
        </w:rPr>
        <w:t>甲</w:t>
      </w:r>
      <w:r>
        <w:t>)</w:t>
      </w:r>
      <w:r w:rsidR="000927D9">
        <w:rPr>
          <w:rFonts w:hint="eastAsia"/>
        </w:rPr>
        <w:tab/>
      </w:r>
      <w:r w:rsidR="00D85C1E" w:rsidRPr="00C7682A">
        <w:rPr>
          <w:rFonts w:hint="eastAsia"/>
        </w:rPr>
        <w:t>真核生物的遺傳是細胞核遺傳與細胞質遺傳共同作用的結果，細胞核遺傳遵循孟德爾遺傳定律，位於粒線體和葉綠體內的基因遺傳是細胞質遺傳，不遵循孟德爾遺傳定律</w:t>
      </w:r>
      <w:r w:rsidRPr="00C7682A">
        <w:rPr>
          <w:rFonts w:hint="eastAsia"/>
        </w:rPr>
        <w:t>。</w:t>
      </w:r>
    </w:p>
    <w:p w14:paraId="5F18D051" w14:textId="77777777" w:rsidR="000927D9" w:rsidRDefault="00C7682A" w:rsidP="000927D9">
      <w:pPr>
        <w:pStyle w:val="-1"/>
        <w:ind w:left="2000" w:hangingChars="180" w:hanging="434"/>
      </w:pPr>
      <w:r>
        <w:t>(</w:t>
      </w:r>
      <w:r>
        <w:rPr>
          <w:rFonts w:hint="eastAsia"/>
          <w:lang w:eastAsia="zh-HK"/>
        </w:rPr>
        <w:t>乙</w:t>
      </w:r>
      <w:r>
        <w:t>)</w:t>
      </w:r>
      <w:r w:rsidR="000927D9">
        <w:rPr>
          <w:rFonts w:hint="eastAsia"/>
        </w:rPr>
        <w:tab/>
      </w:r>
      <w:r w:rsidR="00D85C1E" w:rsidRPr="00C7682A">
        <w:rPr>
          <w:rFonts w:hint="eastAsia"/>
        </w:rPr>
        <w:t>細胞質遺傳表現出母系遺傳，子代的雄性和雌性個體表現出母性的性狀。</w:t>
      </w:r>
    </w:p>
    <w:p w14:paraId="55FC9F3F" w14:textId="77777777" w:rsidR="00D85C1E" w:rsidRPr="00C7682A" w:rsidRDefault="00C7682A" w:rsidP="000927D9">
      <w:pPr>
        <w:pStyle w:val="-1"/>
        <w:ind w:left="2000" w:hangingChars="180" w:hanging="434"/>
      </w:pPr>
      <w:r>
        <w:t>(</w:t>
      </w:r>
      <w:r>
        <w:rPr>
          <w:rFonts w:hint="eastAsia"/>
          <w:lang w:eastAsia="zh-HK"/>
        </w:rPr>
        <w:t>丙</w:t>
      </w:r>
      <w:r>
        <w:t>)</w:t>
      </w:r>
      <w:r w:rsidR="000927D9">
        <w:rPr>
          <w:rFonts w:hint="eastAsia"/>
        </w:rPr>
        <w:tab/>
      </w:r>
      <w:r w:rsidR="00D85C1E" w:rsidRPr="00C7682A">
        <w:rPr>
          <w:rFonts w:hint="eastAsia"/>
        </w:rPr>
        <w:t>粒線體基因突變所致疾病的遺傳特點是基因控制，但不遵循孟德爾遺傳定律，只由母親遺傳</w:t>
      </w:r>
      <w:r>
        <w:rPr>
          <w:rFonts w:hint="eastAsia"/>
        </w:rPr>
        <w:t>給子女，兒子和女兒中均有可能</w:t>
      </w:r>
    </w:p>
    <w:p w14:paraId="57761C56" w14:textId="77777777" w:rsidR="00C7682A" w:rsidRDefault="00C7682A">
      <w:pPr>
        <w:widowControl/>
        <w:jc w:val="left"/>
      </w:pPr>
      <w:r>
        <w:br w:type="page"/>
      </w:r>
    </w:p>
    <w:p w14:paraId="6929F105" w14:textId="77777777" w:rsidR="00D85C1E" w:rsidRPr="00C7682A" w:rsidRDefault="00C7682A" w:rsidP="00C7682A">
      <w:pPr>
        <w:pStyle w:val="ad"/>
      </w:pPr>
      <w:r>
        <w:lastRenderedPageBreak/>
        <w:t>3.</w:t>
      </w:r>
      <w:r>
        <w:rPr>
          <w:rFonts w:hint="eastAsia"/>
        </w:rPr>
        <w:tab/>
      </w:r>
      <w:r w:rsidR="00D85C1E" w:rsidRPr="00C7682A">
        <w:t>DNA</w:t>
      </w:r>
      <w:r w:rsidR="00D85C1E" w:rsidRPr="00C7682A">
        <w:rPr>
          <w:rFonts w:hint="eastAsia"/>
        </w:rPr>
        <w:t>的複製方式，下列何者正確？</w:t>
      </w:r>
    </w:p>
    <w:p w14:paraId="09104E99" w14:textId="77777777" w:rsidR="00D85C1E" w:rsidRPr="00C7682A" w:rsidRDefault="00C7682A" w:rsidP="00C7682A">
      <w:pPr>
        <w:pStyle w:val="Afa"/>
        <w:ind w:left="722" w:hangingChars="150" w:hanging="361"/>
      </w:pPr>
      <w:r w:rsidRPr="002D5728">
        <w:t>(A)</w:t>
      </w:r>
      <w:r>
        <w:rPr>
          <w:rFonts w:hint="eastAsia"/>
        </w:rPr>
        <w:tab/>
      </w:r>
      <w:r w:rsidR="00D85C1E" w:rsidRPr="00C7682A">
        <w:rPr>
          <w:rFonts w:hint="eastAsia"/>
        </w:rPr>
        <w:t>雙股</w:t>
      </w:r>
      <w:r>
        <w:t>DNA</w:t>
      </w:r>
      <w:r w:rsidR="00D85C1E" w:rsidRPr="00C7682A">
        <w:rPr>
          <w:rFonts w:hint="eastAsia"/>
        </w:rPr>
        <w:t>展開，根據舊股合成新股，最後獲得兩條雙股</w:t>
      </w:r>
      <w:r w:rsidR="00D85C1E" w:rsidRPr="00C7682A">
        <w:t>DNA</w:t>
      </w:r>
      <w:r w:rsidR="00D85C1E" w:rsidRPr="00C7682A">
        <w:rPr>
          <w:rFonts w:hint="eastAsia"/>
        </w:rPr>
        <w:t>，皆為一股舊、一股新</w:t>
      </w:r>
    </w:p>
    <w:p w14:paraId="51A3E7C6" w14:textId="77777777" w:rsidR="00D85C1E" w:rsidRPr="00C7682A" w:rsidRDefault="00C7682A" w:rsidP="00C7682A">
      <w:pPr>
        <w:pStyle w:val="Afa"/>
        <w:ind w:left="722" w:hangingChars="150" w:hanging="361"/>
      </w:pPr>
      <w:r w:rsidRPr="002D5728">
        <w:t>(B)</w:t>
      </w:r>
      <w:r>
        <w:rPr>
          <w:rFonts w:hint="eastAsia"/>
        </w:rPr>
        <w:tab/>
      </w:r>
      <w:r w:rsidR="00D85C1E" w:rsidRPr="00C7682A">
        <w:rPr>
          <w:rFonts w:hint="eastAsia"/>
        </w:rPr>
        <w:t>舊雙股</w:t>
      </w:r>
      <w:r>
        <w:t>DNA</w:t>
      </w:r>
      <w:r w:rsidR="00D85C1E" w:rsidRPr="00C7682A">
        <w:rPr>
          <w:rFonts w:hint="eastAsia"/>
        </w:rPr>
        <w:t>不需分離，</w:t>
      </w:r>
      <w:r w:rsidR="00D85C1E" w:rsidRPr="00C7682A">
        <w:t xml:space="preserve">DNA </w:t>
      </w:r>
      <w:r w:rsidR="00D85C1E" w:rsidRPr="00C7682A">
        <w:rPr>
          <w:rFonts w:hint="eastAsia"/>
        </w:rPr>
        <w:t>聚合酶可以直接合成出新雙股</w:t>
      </w:r>
    </w:p>
    <w:p w14:paraId="17FF6682" w14:textId="77777777" w:rsidR="00D85C1E" w:rsidRPr="00C7682A" w:rsidRDefault="00C7682A" w:rsidP="00C7682A">
      <w:pPr>
        <w:pStyle w:val="Afa"/>
        <w:ind w:left="722" w:hangingChars="150" w:hanging="361"/>
      </w:pPr>
      <w:r w:rsidRPr="002D5728">
        <w:t>(C)</w:t>
      </w:r>
      <w:r>
        <w:rPr>
          <w:rFonts w:hint="eastAsia"/>
        </w:rPr>
        <w:tab/>
      </w:r>
      <w:r w:rsidR="00D85C1E" w:rsidRPr="00C7682A">
        <w:rPr>
          <w:rFonts w:hint="eastAsia"/>
        </w:rPr>
        <w:t>複製時，原</w:t>
      </w:r>
      <w:r>
        <w:t>DNA</w:t>
      </w:r>
      <w:r w:rsidR="00D85C1E" w:rsidRPr="00C7682A">
        <w:rPr>
          <w:rFonts w:hint="eastAsia"/>
        </w:rPr>
        <w:t>分散為許多短雙股</w:t>
      </w:r>
      <w:r w:rsidR="00D85C1E" w:rsidRPr="00C7682A">
        <w:t>DNA</w:t>
      </w:r>
      <w:r w:rsidR="00D85C1E" w:rsidRPr="00C7682A">
        <w:rPr>
          <w:rFonts w:hint="eastAsia"/>
        </w:rPr>
        <w:t>，複製個別短片段再隨機組合成長鏈</w:t>
      </w:r>
    </w:p>
    <w:p w14:paraId="3C0C38F5" w14:textId="77777777" w:rsidR="00D85C1E" w:rsidRPr="00C7682A" w:rsidRDefault="00C7682A" w:rsidP="00C7682A">
      <w:pPr>
        <w:pStyle w:val="Afa"/>
        <w:ind w:left="722" w:hangingChars="150" w:hanging="361"/>
      </w:pPr>
      <w:r w:rsidRPr="002D5728">
        <w:t>(D)</w:t>
      </w:r>
      <w:r>
        <w:rPr>
          <w:rFonts w:hint="eastAsia"/>
        </w:rPr>
        <w:tab/>
      </w:r>
      <w:r w:rsidR="00D85C1E" w:rsidRPr="00C7682A">
        <w:rPr>
          <w:rFonts w:hint="eastAsia"/>
        </w:rPr>
        <w:t>將整條單股</w:t>
      </w:r>
      <w:r>
        <w:t>DNA</w:t>
      </w:r>
      <w:r w:rsidR="00D85C1E" w:rsidRPr="00C7682A">
        <w:rPr>
          <w:rFonts w:hint="eastAsia"/>
        </w:rPr>
        <w:t>複製為</w:t>
      </w:r>
      <w:r w:rsidR="00D85C1E" w:rsidRPr="00C7682A">
        <w:t>RNA</w:t>
      </w:r>
      <w:r w:rsidR="00D85C1E" w:rsidRPr="00C7682A">
        <w:rPr>
          <w:rFonts w:hint="eastAsia"/>
        </w:rPr>
        <w:t>，再根據該單股</w:t>
      </w:r>
      <w:r>
        <w:t>RNA</w:t>
      </w:r>
      <w:r w:rsidR="00D85C1E" w:rsidRPr="00C7682A">
        <w:rPr>
          <w:rFonts w:hint="eastAsia"/>
        </w:rPr>
        <w:t>複製出與原本相同的單股</w:t>
      </w:r>
      <w:r w:rsidR="00D85C1E" w:rsidRPr="00C7682A">
        <w:t>DNA</w:t>
      </w:r>
    </w:p>
    <w:p w14:paraId="3BF1DD88" w14:textId="77777777" w:rsidR="00D85C1E" w:rsidRPr="00C7682A" w:rsidRDefault="00C7682A" w:rsidP="00C7682A">
      <w:pPr>
        <w:pStyle w:val="Afa"/>
        <w:ind w:left="722" w:hangingChars="150" w:hanging="361"/>
      </w:pPr>
      <w:r>
        <w:rPr>
          <w:rFonts w:hint="eastAsia"/>
        </w:rPr>
        <w:t>(E)</w:t>
      </w:r>
      <w:r>
        <w:rPr>
          <w:rFonts w:hint="eastAsia"/>
        </w:rPr>
        <w:tab/>
      </w:r>
      <w:r w:rsidR="00D85C1E" w:rsidRPr="00C7682A">
        <w:rPr>
          <w:rFonts w:hint="eastAsia"/>
        </w:rPr>
        <w:t>將雙股</w:t>
      </w:r>
      <w:r>
        <w:t>DNA</w:t>
      </w:r>
      <w:r w:rsidR="00D85C1E" w:rsidRPr="00C7682A">
        <w:rPr>
          <w:rFonts w:hint="eastAsia"/>
        </w:rPr>
        <w:t>展開複製為</w:t>
      </w:r>
      <w:r>
        <w:t>DNA-RNA</w:t>
      </w:r>
      <w:r w:rsidR="00D85C1E" w:rsidRPr="00C7682A">
        <w:rPr>
          <w:rFonts w:hint="eastAsia"/>
        </w:rPr>
        <w:t>雙股模式，以</w:t>
      </w:r>
      <w:r>
        <w:t>DNA-RNA</w:t>
      </w:r>
      <w:r w:rsidR="00D85C1E" w:rsidRPr="00C7682A">
        <w:rPr>
          <w:rFonts w:hint="eastAsia"/>
        </w:rPr>
        <w:t>雙股模式遺傳給下</w:t>
      </w:r>
      <w:r>
        <w:rPr>
          <w:rFonts w:hint="eastAsia"/>
        </w:rPr>
        <w:t>一代</w:t>
      </w:r>
    </w:p>
    <w:p w14:paraId="48CC6BAB" w14:textId="77777777" w:rsidR="00D85C1E" w:rsidRPr="00C7682A" w:rsidRDefault="00D85C1E" w:rsidP="00C7682A">
      <w:pPr>
        <w:pStyle w:val="a3"/>
        <w:ind w:left="1566" w:hanging="1205"/>
      </w:pPr>
      <w:r w:rsidRPr="00C7682A">
        <w:t>命題出處：龍騰【模模考】自然科學測模考試題本</w:t>
      </w:r>
      <w:r w:rsidRPr="00C7682A">
        <w:t xml:space="preserve"> </w:t>
      </w:r>
      <w:r w:rsidRPr="00C7682A">
        <w:t>第</w:t>
      </w:r>
      <w:r w:rsidRPr="00C7682A">
        <w:t>5</w:t>
      </w:r>
      <w:r w:rsidRPr="00C7682A">
        <w:t>回模考試題</w:t>
      </w:r>
    </w:p>
    <w:p w14:paraId="654B60FA" w14:textId="77777777" w:rsidR="00C7682A" w:rsidRPr="00593E75" w:rsidRDefault="00C7682A" w:rsidP="00C7682A">
      <w:pPr>
        <w:pStyle w:val="a3"/>
        <w:spacing w:line="360" w:lineRule="exac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(A)</w:t>
      </w:r>
    </w:p>
    <w:p w14:paraId="17D43934" w14:textId="77777777" w:rsidR="00D85C1E" w:rsidRPr="00C7682A" w:rsidRDefault="00356C40" w:rsidP="00C7682A">
      <w:pPr>
        <w:pStyle w:val="a3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>
        <w:t>DNA</w:t>
      </w:r>
      <w:r w:rsidR="00D85C1E" w:rsidRPr="00C7682A">
        <w:rPr>
          <w:rFonts w:hint="eastAsia"/>
        </w:rPr>
        <w:t>複製</w:t>
      </w:r>
    </w:p>
    <w:p w14:paraId="43A34653" w14:textId="77777777" w:rsidR="00D85C1E" w:rsidRPr="00C7682A" w:rsidRDefault="00356C40" w:rsidP="00C7682A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>
        <w:t>DNA</w:t>
      </w:r>
      <w:r w:rsidR="00D85C1E" w:rsidRPr="00C7682A">
        <w:rPr>
          <w:rFonts w:hint="eastAsia"/>
        </w:rPr>
        <w:t>複製的半保留方式，首先原有雙股</w:t>
      </w:r>
      <w:r>
        <w:t>DNA</w:t>
      </w:r>
      <w:r w:rsidR="00D85C1E" w:rsidRPr="00C7682A">
        <w:rPr>
          <w:rFonts w:hint="eastAsia"/>
        </w:rPr>
        <w:t>會展開，根據展開後單股</w:t>
      </w:r>
      <w:r>
        <w:t>DNA</w:t>
      </w:r>
      <w:r w:rsidR="00D85C1E" w:rsidRPr="00C7682A">
        <w:rPr>
          <w:rFonts w:hint="eastAsia"/>
        </w:rPr>
        <w:t>的鹼基，將配對的去氧核糖核苷酸組合成為另一條單股，因此新的雙股</w:t>
      </w:r>
      <w:r w:rsidR="00D85C1E" w:rsidRPr="00C7682A">
        <w:t>DNA</w:t>
      </w:r>
      <w:r w:rsidR="00D85C1E" w:rsidRPr="00C7682A">
        <w:rPr>
          <w:rFonts w:hint="eastAsia"/>
        </w:rPr>
        <w:t>有一股是新合成的單股，另一股是來自原本雙股的舊單股</w:t>
      </w:r>
      <w:r w:rsidR="00D85C1E" w:rsidRPr="00C7682A">
        <w:t>DNA</w:t>
      </w:r>
      <w:r>
        <w:rPr>
          <w:rFonts w:hint="eastAsia"/>
        </w:rPr>
        <w:t xml:space="preserve">  </w:t>
      </w:r>
      <w:r w:rsidRPr="002D5728">
        <w:t>(B)</w:t>
      </w:r>
      <w:r w:rsidR="00D85C1E" w:rsidRPr="00C7682A">
        <w:rPr>
          <w:rFonts w:hint="eastAsia"/>
        </w:rPr>
        <w:t>全保留的複製模式</w:t>
      </w:r>
      <w:r>
        <w:rPr>
          <w:rFonts w:hint="eastAsia"/>
        </w:rPr>
        <w:t xml:space="preserve">  </w:t>
      </w:r>
      <w:r w:rsidRPr="002D5728">
        <w:t>(C)</w:t>
      </w:r>
      <w:r>
        <w:rPr>
          <w:rFonts w:hint="eastAsia"/>
        </w:rPr>
        <w:t>散置的複製模式</w:t>
      </w:r>
      <w:r>
        <w:rPr>
          <w:rFonts w:hint="eastAsia"/>
        </w:rPr>
        <w:t xml:space="preserve">  </w:t>
      </w:r>
      <w:r w:rsidRPr="002D5728">
        <w:t>(D)</w:t>
      </w:r>
      <w:r>
        <w:rPr>
          <w:rFonts w:hint="eastAsia"/>
        </w:rPr>
        <w:t>出現在特定病毒的複製模式</w:t>
      </w:r>
      <w:r>
        <w:rPr>
          <w:rFonts w:hint="eastAsia"/>
        </w:rPr>
        <w:t xml:space="preserve">  (E)</w:t>
      </w:r>
      <w:r>
        <w:rPr>
          <w:rFonts w:hint="eastAsia"/>
        </w:rPr>
        <w:t>虛構的複製模式</w:t>
      </w:r>
    </w:p>
    <w:p w14:paraId="69CDAE19" w14:textId="77777777" w:rsidR="00D85C1E" w:rsidRPr="00C7682A" w:rsidRDefault="00356C40" w:rsidP="00C7682A">
      <w:pPr>
        <w:pStyle w:val="ad"/>
      </w:pPr>
      <w:r>
        <w:rPr>
          <w:rFonts w:hint="eastAsia"/>
        </w:rPr>
        <w:t>4.</w:t>
      </w:r>
      <w:r>
        <w:rPr>
          <w:rFonts w:hint="eastAsia"/>
        </w:rPr>
        <w:tab/>
      </w:r>
      <w:r w:rsidR="00D85C1E" w:rsidRPr="00C7682A">
        <w:rPr>
          <w:rFonts w:hint="eastAsia"/>
        </w:rPr>
        <w:t>透過比對解剖構造可作為演化的證據，以下相關敘述何者正確？</w:t>
      </w:r>
    </w:p>
    <w:p w14:paraId="129CEE05" w14:textId="77777777" w:rsidR="00D85C1E" w:rsidRPr="00C7682A" w:rsidRDefault="00356C40" w:rsidP="00356C40">
      <w:pPr>
        <w:pStyle w:val="Afa"/>
        <w:ind w:left="361"/>
      </w:pPr>
      <w:r w:rsidRPr="002D5728">
        <w:t>(A)</w:t>
      </w:r>
      <w:r w:rsidR="00D85C1E" w:rsidRPr="00C7682A">
        <w:rPr>
          <w:rFonts w:hint="eastAsia"/>
        </w:rPr>
        <w:t>鯊魚的胸鰭與青蛙的前肢屬於同源構造</w:t>
      </w:r>
      <w:r w:rsidR="00F843F8">
        <w:br/>
      </w:r>
      <w:r w:rsidRPr="002D5728">
        <w:t>(B)</w:t>
      </w:r>
      <w:r w:rsidR="00D85C1E" w:rsidRPr="00C7682A">
        <w:rPr>
          <w:rFonts w:hint="eastAsia"/>
        </w:rPr>
        <w:t>昆蟲與蝙蝠皆有用翅膀，可作為演化的證據</w:t>
      </w:r>
      <w:r w:rsidR="00F843F8">
        <w:br/>
      </w:r>
      <w:r w:rsidRPr="002D5728">
        <w:t>(C)</w:t>
      </w:r>
      <w:r w:rsidR="00D85C1E" w:rsidRPr="00C7682A">
        <w:rPr>
          <w:rFonts w:hint="eastAsia"/>
        </w:rPr>
        <w:t>鳥類的翅與人類的手屬於同源構造</w:t>
      </w:r>
      <w:r w:rsidR="00F843F8">
        <w:br/>
      </w:r>
      <w:r w:rsidRPr="002D5728">
        <w:t>(D)</w:t>
      </w:r>
      <w:r w:rsidR="00D85C1E" w:rsidRPr="00C7682A">
        <w:rPr>
          <w:rFonts w:hint="eastAsia"/>
        </w:rPr>
        <w:t>若有解剖構造作為演化證據，則不須收集其他的證據</w:t>
      </w:r>
      <w:r w:rsidR="00F843F8">
        <w:br/>
      </w:r>
      <w:r>
        <w:rPr>
          <w:rFonts w:hint="eastAsia"/>
        </w:rPr>
        <w:t>(E)</w:t>
      </w:r>
      <w:r w:rsidR="00D85C1E" w:rsidRPr="00C7682A">
        <w:rPr>
          <w:rFonts w:hint="eastAsia"/>
        </w:rPr>
        <w:t>只有現生的生物可比較其解剖構造作為演化證據</w:t>
      </w:r>
    </w:p>
    <w:p w14:paraId="2963EFBD" w14:textId="77777777" w:rsidR="00D85C1E" w:rsidRPr="00C7682A" w:rsidRDefault="00D85C1E" w:rsidP="00356C40">
      <w:pPr>
        <w:pStyle w:val="a3"/>
        <w:ind w:left="1566" w:hanging="1205"/>
      </w:pPr>
      <w:r w:rsidRPr="00C7682A">
        <w:t>命題出處：龍騰【超模】自然科學測全真模擬題本</w:t>
      </w:r>
      <w:r w:rsidRPr="00C7682A">
        <w:t xml:space="preserve"> </w:t>
      </w:r>
      <w:r w:rsidRPr="00C7682A">
        <w:t>第</w:t>
      </w:r>
      <w:r w:rsidRPr="00C7682A">
        <w:t>3</w:t>
      </w:r>
      <w:r w:rsidRPr="00C7682A">
        <w:t>回模擬試卷</w:t>
      </w:r>
    </w:p>
    <w:p w14:paraId="79F0E8CB" w14:textId="77777777" w:rsidR="00356C40" w:rsidRPr="00593E75" w:rsidRDefault="00356C40" w:rsidP="00356C40">
      <w:pPr>
        <w:pStyle w:val="a3"/>
        <w:spacing w:line="360" w:lineRule="exac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(C)</w:t>
      </w:r>
    </w:p>
    <w:p w14:paraId="2A1FAA5C" w14:textId="77777777" w:rsidR="00D85C1E" w:rsidRPr="00C7682A" w:rsidRDefault="00356C40" w:rsidP="00356C40">
      <w:pPr>
        <w:pStyle w:val="a3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 w:rsidR="00D85C1E" w:rsidRPr="00C7682A">
        <w:rPr>
          <w:rFonts w:hint="eastAsia"/>
        </w:rPr>
        <w:t>演化證據的判斷</w:t>
      </w:r>
    </w:p>
    <w:p w14:paraId="1BD75395" w14:textId="77777777" w:rsidR="00D85C1E" w:rsidRPr="00C7682A" w:rsidRDefault="00356C40" w:rsidP="00356C40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Pr="002D5728">
        <w:t>(A)</w:t>
      </w:r>
      <w:r>
        <w:rPr>
          <w:rFonts w:hint="eastAsia"/>
        </w:rPr>
        <w:t>鯊魚的胸鰭與青蛙的前肢不屬於同源構造</w:t>
      </w:r>
      <w:r>
        <w:rPr>
          <w:rFonts w:hint="eastAsia"/>
        </w:rPr>
        <w:t xml:space="preserve">  </w:t>
      </w:r>
      <w:r w:rsidRPr="002D5728">
        <w:t>(B)</w:t>
      </w:r>
      <w:r w:rsidR="00D85C1E" w:rsidRPr="00C7682A">
        <w:rPr>
          <w:rFonts w:hint="eastAsia"/>
        </w:rPr>
        <w:t>昆蟲與蝙蝠的翅膀不屬於同源構造，不可作</w:t>
      </w:r>
      <w:r>
        <w:rPr>
          <w:rFonts w:hint="eastAsia"/>
        </w:rPr>
        <w:t>為演化的證據</w:t>
      </w:r>
      <w:r>
        <w:rPr>
          <w:rFonts w:hint="eastAsia"/>
        </w:rPr>
        <w:t xml:space="preserve">  </w:t>
      </w:r>
      <w:r w:rsidRPr="002D5728">
        <w:t>(D)</w:t>
      </w:r>
      <w:r w:rsidR="00D85C1E" w:rsidRPr="00C7682A">
        <w:rPr>
          <w:rFonts w:hint="eastAsia"/>
        </w:rPr>
        <w:t>即使有解剖構造的證據，也須收集其他證據</w:t>
      </w:r>
      <w:r>
        <w:rPr>
          <w:rFonts w:hint="eastAsia"/>
        </w:rPr>
        <w:t>一同佐證</w:t>
      </w:r>
      <w:r>
        <w:rPr>
          <w:rFonts w:hint="eastAsia"/>
        </w:rPr>
        <w:t xml:space="preserve">  (E)</w:t>
      </w:r>
      <w:r>
        <w:rPr>
          <w:rFonts w:hint="eastAsia"/>
        </w:rPr>
        <w:t>化石的解剖構造也可作為演化證據</w:t>
      </w:r>
    </w:p>
    <w:p w14:paraId="2EAE2B89" w14:textId="77777777" w:rsidR="00D85C1E" w:rsidRPr="00C7682A" w:rsidRDefault="00356C40" w:rsidP="00C7682A">
      <w:pPr>
        <w:pStyle w:val="ad"/>
      </w:pPr>
      <w:r>
        <w:rPr>
          <w:rFonts w:hint="eastAsia"/>
        </w:rPr>
        <w:t>5.</w:t>
      </w:r>
      <w:r>
        <w:rPr>
          <w:rFonts w:hint="eastAsia"/>
        </w:rPr>
        <w:tab/>
      </w:r>
      <w:r w:rsidR="00D85C1E" w:rsidRPr="00C7682A">
        <w:rPr>
          <w:rFonts w:hint="eastAsia"/>
        </w:rPr>
        <w:t>某微生物研究所正在研究某一種病毒，他們可能會觀察到哪些現象？（應選</w:t>
      </w:r>
      <w:r>
        <w:t>2</w:t>
      </w:r>
      <w:r w:rsidR="00D85C1E" w:rsidRPr="00C7682A">
        <w:rPr>
          <w:rFonts w:hint="eastAsia"/>
        </w:rPr>
        <w:t>項）</w:t>
      </w:r>
    </w:p>
    <w:p w14:paraId="6AC8E748" w14:textId="77777777" w:rsidR="00D85C1E" w:rsidRPr="00C7682A" w:rsidRDefault="00356C40" w:rsidP="00356C40">
      <w:pPr>
        <w:pStyle w:val="Afa"/>
        <w:ind w:left="361"/>
      </w:pPr>
      <w:r w:rsidRPr="002D5728">
        <w:t>(A)</w:t>
      </w:r>
      <w:r w:rsidR="00D85C1E" w:rsidRPr="00C7682A">
        <w:rPr>
          <w:rFonts w:hint="eastAsia"/>
        </w:rPr>
        <w:t>進行有絲分裂時，染色質聚縮成染色體的過程</w:t>
      </w:r>
      <w:r w:rsidR="00F843F8">
        <w:br/>
      </w:r>
      <w:r w:rsidRPr="002D5728">
        <w:t>(B)</w:t>
      </w:r>
      <w:r w:rsidR="00D85C1E" w:rsidRPr="00C7682A">
        <w:rPr>
          <w:rFonts w:hint="eastAsia"/>
        </w:rPr>
        <w:t>感染細菌後，開始複製核酸，增殖出大量病毒</w:t>
      </w:r>
      <w:r w:rsidR="00F843F8">
        <w:br/>
      </w:r>
      <w:r w:rsidRPr="002D5728">
        <w:t>(C)</w:t>
      </w:r>
      <w:r w:rsidR="00D85C1E" w:rsidRPr="00C7682A">
        <w:rPr>
          <w:rFonts w:hint="eastAsia"/>
        </w:rPr>
        <w:t>轉錄與轉譯過程皆在其細胞質中進行</w:t>
      </w:r>
      <w:r w:rsidR="00F843F8">
        <w:br/>
      </w:r>
      <w:r w:rsidRPr="002D5728">
        <w:t>(D)</w:t>
      </w:r>
      <w:r w:rsidR="00D85C1E" w:rsidRPr="00C7682A">
        <w:rPr>
          <w:rFonts w:hint="eastAsia"/>
        </w:rPr>
        <w:t>個體的體內不含</w:t>
      </w:r>
      <w:r w:rsidR="00D85C1E" w:rsidRPr="00C7682A">
        <w:t>DNA</w:t>
      </w:r>
      <w:r w:rsidR="00D85C1E" w:rsidRPr="00C7682A">
        <w:rPr>
          <w:rFonts w:hint="eastAsia"/>
        </w:rPr>
        <w:t>，遺傳物質為</w:t>
      </w:r>
      <w:r w:rsidR="00D85C1E" w:rsidRPr="00C7682A">
        <w:t>RNA</w:t>
      </w:r>
      <w:r w:rsidR="00F843F8">
        <w:br/>
      </w:r>
      <w:r>
        <w:rPr>
          <w:rFonts w:hint="eastAsia"/>
        </w:rPr>
        <w:t>(E)</w:t>
      </w:r>
      <w:r w:rsidR="00D85C1E" w:rsidRPr="00C7682A">
        <w:rPr>
          <w:rFonts w:hint="eastAsia"/>
        </w:rPr>
        <w:t>可寄生動物細胞與植物細胞等真核細胞</w:t>
      </w:r>
    </w:p>
    <w:p w14:paraId="385D9E0F" w14:textId="77777777" w:rsidR="00D85C1E" w:rsidRPr="00C7682A" w:rsidRDefault="00D85C1E" w:rsidP="00356C40">
      <w:pPr>
        <w:pStyle w:val="a3"/>
        <w:ind w:left="1566" w:hanging="1205"/>
      </w:pPr>
      <w:r w:rsidRPr="00C7682A">
        <w:t>命題出處：龍騰【超模】自然科學測全真模擬題本</w:t>
      </w:r>
      <w:r w:rsidRPr="00C7682A">
        <w:t xml:space="preserve"> </w:t>
      </w:r>
      <w:r w:rsidRPr="00C7682A">
        <w:t>第</w:t>
      </w:r>
      <w:r w:rsidRPr="00C7682A">
        <w:t>5</w:t>
      </w:r>
      <w:r w:rsidRPr="00C7682A">
        <w:t>回模擬試卷</w:t>
      </w:r>
    </w:p>
    <w:p w14:paraId="7A856450" w14:textId="77777777" w:rsidR="00356C40" w:rsidRPr="00593E75" w:rsidRDefault="00356C40" w:rsidP="00356C40">
      <w:pPr>
        <w:pStyle w:val="a3"/>
        <w:spacing w:line="360" w:lineRule="exac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2D5728">
        <w:t>(B)(D)</w:t>
      </w:r>
    </w:p>
    <w:p w14:paraId="6A663A1C" w14:textId="77777777" w:rsidR="00D85C1E" w:rsidRPr="00C7682A" w:rsidRDefault="00356C40" w:rsidP="00356C40">
      <w:pPr>
        <w:pStyle w:val="a3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 w:rsidR="00D85C1E" w:rsidRPr="00C7682A">
        <w:rPr>
          <w:rFonts w:hint="eastAsia"/>
        </w:rPr>
        <w:t>病毒的特性</w:t>
      </w:r>
    </w:p>
    <w:p w14:paraId="6ED0377C" w14:textId="77777777" w:rsidR="00356C40" w:rsidRDefault="00356C40" w:rsidP="00F843F8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Pr="002D5728">
        <w:t>(A)</w:t>
      </w:r>
      <w:r>
        <w:rPr>
          <w:rFonts w:hint="eastAsia"/>
        </w:rPr>
        <w:t>病毒不會進行有絲分裂</w:t>
      </w:r>
      <w:r>
        <w:rPr>
          <w:rFonts w:hint="eastAsia"/>
        </w:rPr>
        <w:t xml:space="preserve">  </w:t>
      </w:r>
      <w:r w:rsidRPr="002D5728">
        <w:t>(C)</w:t>
      </w:r>
      <w:r w:rsidR="00D85C1E" w:rsidRPr="00C7682A">
        <w:rPr>
          <w:rFonts w:hint="eastAsia"/>
        </w:rPr>
        <w:t>病毒不含細胞質，其遺傳物質的轉錄與轉譯</w:t>
      </w:r>
      <w:r>
        <w:rPr>
          <w:rFonts w:hint="eastAsia"/>
        </w:rPr>
        <w:t>皆在寄主細胞內進行</w:t>
      </w:r>
      <w:r>
        <w:rPr>
          <w:rFonts w:hint="eastAsia"/>
        </w:rPr>
        <w:t xml:space="preserve">  (E)</w:t>
      </w:r>
      <w:r>
        <w:rPr>
          <w:rFonts w:hint="eastAsia"/>
        </w:rPr>
        <w:t>病毒的寄生對象具有專一性</w:t>
      </w:r>
      <w:r>
        <w:br w:type="page"/>
      </w:r>
    </w:p>
    <w:p w14:paraId="44ED7ECA" w14:textId="77777777" w:rsidR="00D85C1E" w:rsidRPr="00C7682A" w:rsidRDefault="00356C40" w:rsidP="00C7682A">
      <w:pPr>
        <w:pStyle w:val="ad"/>
      </w:pPr>
      <w:r>
        <w:rPr>
          <w:rFonts w:hint="eastAsia"/>
        </w:rPr>
        <w:lastRenderedPageBreak/>
        <w:t>6.</w:t>
      </w:r>
      <w:r>
        <w:rPr>
          <w:rFonts w:hint="eastAsia"/>
        </w:rPr>
        <w:tab/>
      </w:r>
      <w:r w:rsidR="00D85C1E" w:rsidRPr="00C7682A">
        <w:rPr>
          <w:rFonts w:hint="eastAsia"/>
        </w:rPr>
        <w:t>某生發現家中</w:t>
      </w:r>
      <w:r>
        <w:rPr>
          <w:rFonts w:hint="eastAsia"/>
          <w:noProof/>
        </w:rPr>
        <w:drawing>
          <wp:anchor distT="0" distB="0" distL="114300" distR="114300" simplePos="0" relativeHeight="251673088" behindDoc="0" locked="0" layoutInCell="1" allowOverlap="1" wp14:anchorId="276FABE2" wp14:editId="0221D11A">
            <wp:simplePos x="1883410" y="749935"/>
            <wp:positionH relativeFrom="column">
              <wp:align>right</wp:align>
            </wp:positionH>
            <wp:positionV relativeFrom="paragraph">
              <wp:posOffset>28575</wp:posOffset>
            </wp:positionV>
            <wp:extent cx="1684800" cy="2134800"/>
            <wp:effectExtent l="0" t="0" r="0" b="0"/>
            <wp:wrapSquare wrapText="bothSides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6.eps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4800" cy="213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85C1E" w:rsidRPr="00C7682A">
        <w:rPr>
          <w:rFonts w:hint="eastAsia"/>
        </w:rPr>
        <w:t>有一蟻巢，上網查該種螞蟻的資料時，得知螞蟻族群中的蟻后，其體細胞染色體數為</w:t>
      </w:r>
      <w:r w:rsidR="00D85C1E" w:rsidRPr="00C7682A">
        <w:t>2n</w:t>
      </w:r>
      <w:r w:rsidR="00D85C1E" w:rsidRPr="00C7682A">
        <w:rPr>
          <w:rFonts w:hint="eastAsia"/>
        </w:rPr>
        <w:t>＝</w:t>
      </w:r>
      <w:r w:rsidR="00D85C1E" w:rsidRPr="00C7682A">
        <w:t>8</w:t>
      </w:r>
      <w:r w:rsidR="00D85C1E" w:rsidRPr="00C7682A">
        <w:rPr>
          <w:rFonts w:hint="eastAsia"/>
        </w:rPr>
        <w:t>，其染色分體數量（</w:t>
      </w:r>
      <w:r>
        <w:t>DNA</w:t>
      </w:r>
      <w:r w:rsidR="00D85C1E" w:rsidRPr="00C7682A">
        <w:rPr>
          <w:rFonts w:hint="eastAsia"/>
        </w:rPr>
        <w:t>含量）以</w:t>
      </w:r>
      <w:r>
        <w:t>8a</w:t>
      </w:r>
      <w:r w:rsidR="00D85C1E" w:rsidRPr="00C7682A">
        <w:rPr>
          <w:rFonts w:hint="eastAsia"/>
        </w:rPr>
        <w:t>表示，故可表示成：</w:t>
      </w:r>
      <w:r>
        <w:t>2n</w:t>
      </w:r>
      <w:r w:rsidR="00D85C1E" w:rsidRPr="00C7682A">
        <w:rPr>
          <w:rFonts w:hint="eastAsia"/>
        </w:rPr>
        <w:t>＝</w:t>
      </w:r>
      <w:r w:rsidR="00D85C1E" w:rsidRPr="00C7682A">
        <w:t>8</w:t>
      </w:r>
      <w:r>
        <w:rPr>
          <w:rFonts w:hint="eastAsia"/>
        </w:rPr>
        <w:t>(</w:t>
      </w:r>
      <w:r w:rsidR="00D85C1E" w:rsidRPr="00C7682A">
        <w:t>8a</w:t>
      </w:r>
      <w:r>
        <w:rPr>
          <w:rFonts w:hint="eastAsia"/>
        </w:rPr>
        <w:t>)</w:t>
      </w:r>
      <w:r w:rsidR="00D85C1E" w:rsidRPr="00C7682A">
        <w:rPr>
          <w:rFonts w:hint="eastAsia"/>
        </w:rPr>
        <w:t>，且雌蟻的染色體為雙套，而雄蟻的染色體為單套，常見的工蟻是不具生殖能力的雌蟻。附圖為此種螞蟻甲與乙兩種不同類型的細胞，其</w:t>
      </w:r>
      <w:r w:rsidR="00D85C1E" w:rsidRPr="00C7682A">
        <w:t xml:space="preserve">DNA </w:t>
      </w:r>
      <w:r w:rsidR="00D85C1E" w:rsidRPr="00C7682A">
        <w:rPr>
          <w:rFonts w:hint="eastAsia"/>
        </w:rPr>
        <w:t>質量於各細胞週期階段中變化。某生抓了幾隻個體，取出部分組織以顯微鏡觀察細胞的染色體狀態，則某生可能發現以下哪些現象？（應選</w:t>
      </w:r>
      <w:r>
        <w:t>3</w:t>
      </w:r>
      <w:r w:rsidR="00D85C1E" w:rsidRPr="00C7682A">
        <w:rPr>
          <w:rFonts w:hint="eastAsia"/>
        </w:rPr>
        <w:t>項）</w:t>
      </w:r>
    </w:p>
    <w:p w14:paraId="6625F734" w14:textId="77777777" w:rsidR="00D85C1E" w:rsidRPr="00C7682A" w:rsidRDefault="00356C40" w:rsidP="00356C40">
      <w:pPr>
        <w:pStyle w:val="Afa"/>
        <w:ind w:left="361"/>
      </w:pPr>
      <w:r w:rsidRPr="002D5728">
        <w:t>(A)</w:t>
      </w:r>
      <w:r w:rsidR="00D85C1E" w:rsidRPr="00C7682A">
        <w:rPr>
          <w:rFonts w:hint="eastAsia"/>
        </w:rPr>
        <w:t>蟻后身上可發現甲細胞與乙細胞兩種細胞類型</w:t>
      </w:r>
      <w:r>
        <w:br/>
      </w:r>
      <w:r w:rsidRPr="002D5728">
        <w:t>(B)</w:t>
      </w:r>
      <w:r w:rsidR="00D85C1E" w:rsidRPr="00C7682A">
        <w:rPr>
          <w:rFonts w:hint="eastAsia"/>
        </w:rPr>
        <w:t>工蟻的某一細胞染色體狀態為</w:t>
      </w:r>
      <w:r>
        <w:t>2n</w:t>
      </w:r>
      <w:r w:rsidR="00D85C1E" w:rsidRPr="00C7682A">
        <w:rPr>
          <w:rFonts w:hint="eastAsia"/>
        </w:rPr>
        <w:t>＝</w:t>
      </w:r>
      <w:r w:rsidR="00D85C1E" w:rsidRPr="00C7682A">
        <w:t>8</w:t>
      </w:r>
      <w:r>
        <w:rPr>
          <w:rFonts w:hint="eastAsia"/>
        </w:rPr>
        <w:t>(</w:t>
      </w:r>
      <w:r w:rsidR="00D85C1E" w:rsidRPr="00C7682A">
        <w:t>16a</w:t>
      </w:r>
      <w:r>
        <w:rPr>
          <w:rFonts w:hint="eastAsia"/>
        </w:rPr>
        <w:t>)</w:t>
      </w:r>
      <w:r w:rsidR="00D85C1E" w:rsidRPr="00C7682A">
        <w:rPr>
          <w:rFonts w:hint="eastAsia"/>
        </w:rPr>
        <w:t>，代表該細胞處於</w:t>
      </w:r>
      <w:r>
        <w:t>C</w:t>
      </w:r>
      <w:r w:rsidR="00D85C1E" w:rsidRPr="00C7682A">
        <w:rPr>
          <w:rFonts w:hint="eastAsia"/>
        </w:rPr>
        <w:t>階段</w:t>
      </w:r>
      <w:r w:rsidR="00F843F8">
        <w:br/>
      </w:r>
      <w:r w:rsidRPr="002D5728">
        <w:t>(C)</w:t>
      </w:r>
      <w:r w:rsidR="00D85C1E" w:rsidRPr="00C7682A">
        <w:rPr>
          <w:rFonts w:hint="eastAsia"/>
        </w:rPr>
        <w:t>雄蟻身上只有乙細胞的細胞週期變化，而無甲細胞的類型</w:t>
      </w:r>
      <w:r w:rsidR="00F843F8">
        <w:br/>
      </w:r>
      <w:r w:rsidRPr="002D5728">
        <w:t>(D)</w:t>
      </w:r>
      <w:r w:rsidR="00D85C1E" w:rsidRPr="00C7682A">
        <w:rPr>
          <w:rFonts w:hint="eastAsia"/>
        </w:rPr>
        <w:t>雄蟻的精原細胞產生精子的過程，屬於甲細胞的類型</w:t>
      </w:r>
      <w:r w:rsidR="00F843F8">
        <w:br/>
      </w:r>
      <w:r>
        <w:rPr>
          <w:rFonts w:hint="eastAsia"/>
        </w:rPr>
        <w:t>(E)</w:t>
      </w:r>
      <w:r w:rsidR="00D85C1E" w:rsidRPr="00C7682A">
        <w:rPr>
          <w:rFonts w:hint="eastAsia"/>
        </w:rPr>
        <w:t>蟻后的卵原細胞產生卵的過程，屬於甲細胞的類型</w:t>
      </w:r>
    </w:p>
    <w:p w14:paraId="59896E57" w14:textId="77777777" w:rsidR="00D85C1E" w:rsidRPr="00C7682A" w:rsidRDefault="00D85C1E" w:rsidP="00356C40">
      <w:pPr>
        <w:pStyle w:val="a3"/>
        <w:ind w:left="1566" w:hanging="1205"/>
      </w:pPr>
      <w:r w:rsidRPr="00C7682A">
        <w:t>命題出處：龍騰【超模】自然科學測全真模擬題本</w:t>
      </w:r>
      <w:r w:rsidRPr="00C7682A">
        <w:t xml:space="preserve"> </w:t>
      </w:r>
      <w:r w:rsidRPr="00C7682A">
        <w:t>第</w:t>
      </w:r>
      <w:r w:rsidRPr="00C7682A">
        <w:t>6</w:t>
      </w:r>
      <w:r w:rsidRPr="00C7682A">
        <w:t>回模擬試卷</w:t>
      </w:r>
    </w:p>
    <w:p w14:paraId="085AE164" w14:textId="77777777" w:rsidR="00356C40" w:rsidRPr="00593E75" w:rsidRDefault="00356C40" w:rsidP="00356C40">
      <w:pPr>
        <w:pStyle w:val="a3"/>
        <w:spacing w:line="360" w:lineRule="exac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(A)(C)(E)</w:t>
      </w:r>
    </w:p>
    <w:p w14:paraId="21856E61" w14:textId="77777777" w:rsidR="00D85C1E" w:rsidRPr="00C7682A" w:rsidRDefault="00356C40" w:rsidP="00356C40">
      <w:pPr>
        <w:pStyle w:val="a3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 w:rsidR="00D85C1E" w:rsidRPr="00C7682A">
        <w:rPr>
          <w:rFonts w:hint="eastAsia"/>
        </w:rPr>
        <w:t>有絲分裂與減數分裂的比較，與閱讀理解</w:t>
      </w:r>
    </w:p>
    <w:p w14:paraId="16E849CB" w14:textId="77777777" w:rsidR="00D85C1E" w:rsidRPr="00C7682A" w:rsidRDefault="00356C40" w:rsidP="00356C40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="00D85C1E" w:rsidRPr="00C7682A">
        <w:rPr>
          <w:rFonts w:hint="eastAsia"/>
        </w:rPr>
        <w:t>依甲與乙類型細胞的</w:t>
      </w:r>
      <w:r w:rsidR="00D85C1E" w:rsidRPr="00C7682A">
        <w:t xml:space="preserve">DNA </w:t>
      </w:r>
      <w:r w:rsidR="00D85C1E" w:rsidRPr="00C7682A">
        <w:rPr>
          <w:rFonts w:hint="eastAsia"/>
        </w:rPr>
        <w:t>質量變化，可知甲細胞為行減數分裂的細胞，乙細胞為行有絲分裂的細胞。工蟻為雌蟻</w:t>
      </w:r>
      <w:r>
        <w:rPr>
          <w:rFonts w:hint="eastAsia"/>
        </w:rPr>
        <w:t>(</w:t>
      </w:r>
      <w:r w:rsidR="00D85C1E" w:rsidRPr="00C7682A">
        <w:t>2n</w:t>
      </w:r>
      <w:r>
        <w:rPr>
          <w:rFonts w:hint="eastAsia"/>
        </w:rPr>
        <w:t>)</w:t>
      </w:r>
      <w:r w:rsidR="00D85C1E" w:rsidRPr="00C7682A">
        <w:rPr>
          <w:rFonts w:hint="eastAsia"/>
        </w:rPr>
        <w:t>，但不會行減數分裂，只可行有絲分裂。蟻后為雌蟻</w:t>
      </w:r>
      <w:r>
        <w:rPr>
          <w:rFonts w:hint="eastAsia"/>
        </w:rPr>
        <w:t>(</w:t>
      </w:r>
      <w:r w:rsidR="00D85C1E" w:rsidRPr="00C7682A">
        <w:t>2n</w:t>
      </w:r>
      <w:r>
        <w:rPr>
          <w:rFonts w:hint="eastAsia"/>
        </w:rPr>
        <w:t>)</w:t>
      </w:r>
      <w:r w:rsidR="00D85C1E" w:rsidRPr="00C7682A">
        <w:rPr>
          <w:rFonts w:hint="eastAsia"/>
        </w:rPr>
        <w:t>，可行減數分裂產生卵，也可行有絲分裂。雄蟻的染色體為</w:t>
      </w:r>
      <w:r w:rsidR="00D85C1E" w:rsidRPr="00C7682A">
        <w:t>1n</w:t>
      </w:r>
      <w:r w:rsidR="00D85C1E" w:rsidRPr="00C7682A">
        <w:rPr>
          <w:rFonts w:hint="eastAsia"/>
        </w:rPr>
        <w:t>，透過有絲分裂形成精子，</w:t>
      </w:r>
      <w:r>
        <w:rPr>
          <w:rFonts w:hint="eastAsia"/>
        </w:rPr>
        <w:t>故只可行有絲分裂</w:t>
      </w:r>
      <w:r>
        <w:rPr>
          <w:rFonts w:hint="eastAsia"/>
        </w:rPr>
        <w:t xml:space="preserve">  </w:t>
      </w:r>
      <w:r w:rsidRPr="002D5728">
        <w:t>(A)</w:t>
      </w:r>
      <w:r w:rsidR="00D85C1E" w:rsidRPr="00C7682A">
        <w:rPr>
          <w:rFonts w:hint="eastAsia"/>
        </w:rPr>
        <w:t>蟻后身上具有可行有絲分裂（體細胞）與減數分裂（生殖細胞）的細胞，故同時含有甲</w:t>
      </w:r>
      <w:r>
        <w:rPr>
          <w:rFonts w:hint="eastAsia"/>
        </w:rPr>
        <w:t>細胞與乙細胞兩種細胞類型</w:t>
      </w:r>
      <w:r>
        <w:rPr>
          <w:rFonts w:hint="eastAsia"/>
        </w:rPr>
        <w:t xml:space="preserve">  </w:t>
      </w:r>
      <w:r w:rsidRPr="002D5728">
        <w:t>(B)</w:t>
      </w:r>
      <w:r w:rsidR="00D85C1E" w:rsidRPr="00C7682A">
        <w:rPr>
          <w:rFonts w:hint="eastAsia"/>
        </w:rPr>
        <w:t>工蟻不具生殖能力，不進行減數分裂，故無甲細胞類型。某一細胞染色體狀態為</w:t>
      </w:r>
      <w:r>
        <w:t>2n</w:t>
      </w:r>
      <w:r w:rsidR="00D85C1E" w:rsidRPr="00C7682A">
        <w:rPr>
          <w:rFonts w:hint="eastAsia"/>
        </w:rPr>
        <w:t>＝</w:t>
      </w:r>
      <w:r w:rsidR="00D85C1E" w:rsidRPr="00C7682A">
        <w:t>8(16a)</w:t>
      </w:r>
      <w:r w:rsidR="00D85C1E" w:rsidRPr="00C7682A">
        <w:rPr>
          <w:rFonts w:hint="eastAsia"/>
        </w:rPr>
        <w:t>，代表</w:t>
      </w:r>
      <w:r>
        <w:t>DNA</w:t>
      </w:r>
      <w:r w:rsidR="00D85C1E" w:rsidRPr="00C7682A">
        <w:rPr>
          <w:rFonts w:hint="eastAsia"/>
        </w:rPr>
        <w:t>經複製，質量增加為</w:t>
      </w:r>
      <w:r w:rsidR="00D85C1E" w:rsidRPr="00C7682A">
        <w:t>16a</w:t>
      </w:r>
      <w:r w:rsidR="00D85C1E" w:rsidRPr="00C7682A">
        <w:rPr>
          <w:rFonts w:hint="eastAsia"/>
        </w:rPr>
        <w:t>，應處於「</w:t>
      </w:r>
      <w:r w:rsidR="00D85C1E" w:rsidRPr="00C7682A">
        <w:t>3</w:t>
      </w:r>
      <w:r w:rsidR="00D85C1E" w:rsidRPr="00C7682A">
        <w:rPr>
          <w:rFonts w:hint="eastAsia"/>
        </w:rPr>
        <w:t>」階段</w:t>
      </w:r>
      <w:r>
        <w:rPr>
          <w:rFonts w:hint="eastAsia"/>
        </w:rPr>
        <w:t xml:space="preserve">  </w:t>
      </w:r>
      <w:r w:rsidRPr="002D5728">
        <w:t>(C)(D)</w:t>
      </w:r>
      <w:r w:rsidR="00D85C1E" w:rsidRPr="00C7682A">
        <w:rPr>
          <w:rFonts w:hint="eastAsia"/>
        </w:rPr>
        <w:t>雄蟻染色體為</w:t>
      </w:r>
      <w:r w:rsidR="00D85C1E" w:rsidRPr="00C7682A">
        <w:t>1n</w:t>
      </w:r>
      <w:r w:rsidR="00D85C1E" w:rsidRPr="00C7682A">
        <w:rPr>
          <w:rFonts w:hint="eastAsia"/>
        </w:rPr>
        <w:t>，只可行有絲分裂（包含形成精子的過程），故只有乙細胞類型</w:t>
      </w:r>
      <w:r>
        <w:rPr>
          <w:rFonts w:hint="eastAsia"/>
        </w:rPr>
        <w:t xml:space="preserve">  (E)</w:t>
      </w:r>
      <w:r w:rsidR="00D85C1E" w:rsidRPr="00C7682A">
        <w:rPr>
          <w:rFonts w:hint="eastAsia"/>
        </w:rPr>
        <w:t>蟻后的卵原細胞經減數分裂形成卵，屬於甲</w:t>
      </w:r>
      <w:r>
        <w:rPr>
          <w:rFonts w:hint="eastAsia"/>
        </w:rPr>
        <w:t>細胞的類型</w:t>
      </w:r>
    </w:p>
    <w:p w14:paraId="6863C051" w14:textId="77777777" w:rsidR="00FC5D08" w:rsidRPr="00C7682A" w:rsidRDefault="00356C40" w:rsidP="00C7682A">
      <w:pPr>
        <w:pStyle w:val="ad"/>
      </w:pPr>
      <w:r>
        <w:rPr>
          <w:rFonts w:hint="eastAsia"/>
        </w:rPr>
        <w:t>7.</w:t>
      </w:r>
      <w:r>
        <w:rPr>
          <w:rFonts w:hint="eastAsia"/>
        </w:rPr>
        <w:tab/>
      </w:r>
      <w:r w:rsidR="00FC5D08" w:rsidRPr="00C7682A">
        <w:rPr>
          <w:rFonts w:hint="eastAsia"/>
        </w:rPr>
        <w:t>某生查到某一核苷酸的分子</w:t>
      </w:r>
      <w:r w:rsidR="00AA5E9F">
        <w:rPr>
          <w:rFonts w:hint="eastAsia"/>
          <w:noProof/>
        </w:rPr>
        <w:drawing>
          <wp:anchor distT="0" distB="0" distL="114300" distR="114300" simplePos="0" relativeHeight="251674112" behindDoc="0" locked="0" layoutInCell="1" allowOverlap="1" wp14:anchorId="665F774F" wp14:editId="7770F9A0">
            <wp:simplePos x="2781935" y="6963410"/>
            <wp:positionH relativeFrom="column">
              <wp:align>right</wp:align>
            </wp:positionH>
            <wp:positionV relativeFrom="paragraph">
              <wp:posOffset>25400</wp:posOffset>
            </wp:positionV>
            <wp:extent cx="1980000" cy="885600"/>
            <wp:effectExtent l="0" t="0" r="1270" b="0"/>
            <wp:wrapSquare wrapText="bothSides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7.eps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0000" cy="88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C5D08" w:rsidRPr="00C7682A">
        <w:rPr>
          <w:rFonts w:hint="eastAsia"/>
        </w:rPr>
        <w:t>結構圖，其中五碳醣的五個碳原子以黑圓點表示，並編號</w:t>
      </w:r>
      <w:r w:rsidR="00FC5D08" w:rsidRPr="00C7682A">
        <w:t>1</w:t>
      </w:r>
      <w:r>
        <w:t>～</w:t>
      </w:r>
      <w:r w:rsidR="00FC5D08" w:rsidRPr="00C7682A">
        <w:t>5</w:t>
      </w:r>
      <w:r w:rsidR="00FC5D08" w:rsidRPr="00C7682A">
        <w:rPr>
          <w:rFonts w:hint="eastAsia"/>
        </w:rPr>
        <w:t>（如附圖）。他想判斷此分子是</w:t>
      </w:r>
      <w:r>
        <w:t>DNA</w:t>
      </w:r>
      <w:r w:rsidR="00FC5D08" w:rsidRPr="00C7682A">
        <w:rPr>
          <w:rFonts w:hint="eastAsia"/>
        </w:rPr>
        <w:t>還是</w:t>
      </w:r>
      <w:r>
        <w:t>RNA</w:t>
      </w:r>
      <w:r w:rsidR="00FC5D08" w:rsidRPr="00C7682A">
        <w:rPr>
          <w:rFonts w:hint="eastAsia"/>
        </w:rPr>
        <w:t>的組成單元，老師建議他可由五碳醣的碳鏈中，比較各個碳原子所連接的官能基，他可由哪些碳原子所連接的官能基判斷出解答？（應選</w:t>
      </w:r>
      <w:r>
        <w:t>2</w:t>
      </w:r>
      <w:r w:rsidR="00FC5D08" w:rsidRPr="00C7682A">
        <w:rPr>
          <w:rFonts w:hint="eastAsia"/>
        </w:rPr>
        <w:t>項）</w:t>
      </w:r>
      <w:r>
        <w:rPr>
          <w:rFonts w:hint="eastAsia"/>
        </w:rPr>
        <w:br/>
      </w:r>
      <w:r w:rsidRPr="002D5728">
        <w:t>(A)</w:t>
      </w:r>
      <w:r>
        <w:t>1</w:t>
      </w:r>
      <w:r w:rsidR="00FC5D08" w:rsidRPr="00C7682A">
        <w:rPr>
          <w:rFonts w:hint="eastAsia"/>
        </w:rPr>
        <w:t>號碳</w:t>
      </w:r>
      <w:r>
        <w:t xml:space="preserve">　</w:t>
      </w:r>
      <w:r w:rsidRPr="002D5728">
        <w:t>(B)</w:t>
      </w:r>
      <w:r>
        <w:t>2</w:t>
      </w:r>
      <w:r w:rsidR="00FC5D08" w:rsidRPr="00C7682A">
        <w:rPr>
          <w:rFonts w:hint="eastAsia"/>
        </w:rPr>
        <w:t>號碳</w:t>
      </w:r>
      <w:r w:rsidR="00F843F8">
        <w:rPr>
          <w:rFonts w:hint="eastAsia"/>
        </w:rPr>
        <w:br/>
      </w:r>
      <w:r w:rsidRPr="002D5728">
        <w:t>(C)</w:t>
      </w:r>
      <w:r>
        <w:t>3</w:t>
      </w:r>
      <w:r w:rsidR="00FC5D08" w:rsidRPr="00C7682A">
        <w:rPr>
          <w:rFonts w:hint="eastAsia"/>
        </w:rPr>
        <w:t>號碳</w:t>
      </w:r>
      <w:r>
        <w:t xml:space="preserve">　</w:t>
      </w:r>
      <w:r w:rsidRPr="002D5728">
        <w:t>(D)</w:t>
      </w:r>
      <w:r>
        <w:t>4</w:t>
      </w:r>
      <w:r w:rsidR="00FC5D08" w:rsidRPr="00C7682A">
        <w:rPr>
          <w:rFonts w:hint="eastAsia"/>
        </w:rPr>
        <w:t>號碳</w:t>
      </w:r>
      <w:r w:rsidR="00F843F8">
        <w:rPr>
          <w:rFonts w:hint="eastAsia"/>
        </w:rPr>
        <w:br/>
      </w:r>
      <w:r>
        <w:rPr>
          <w:rFonts w:hint="eastAsia"/>
        </w:rPr>
        <w:t>(E)</w:t>
      </w:r>
      <w:r>
        <w:t>5</w:t>
      </w:r>
      <w:r w:rsidR="00FC5D08" w:rsidRPr="00C7682A">
        <w:rPr>
          <w:rFonts w:hint="eastAsia"/>
        </w:rPr>
        <w:t>號碳</w:t>
      </w:r>
    </w:p>
    <w:p w14:paraId="55D5DFE1" w14:textId="77777777" w:rsidR="00FC5D08" w:rsidRPr="00C7682A" w:rsidRDefault="00FC5D08" w:rsidP="00AA5E9F">
      <w:pPr>
        <w:pStyle w:val="a3"/>
        <w:ind w:left="1566" w:hanging="1205"/>
      </w:pPr>
      <w:r w:rsidRPr="00C7682A">
        <w:t>命題出處：龍騰【超模】自然科學測全真模擬題本</w:t>
      </w:r>
      <w:r w:rsidRPr="00C7682A">
        <w:t xml:space="preserve"> </w:t>
      </w:r>
      <w:r w:rsidRPr="00C7682A">
        <w:t>第</w:t>
      </w:r>
      <w:r w:rsidRPr="00C7682A">
        <w:t>7</w:t>
      </w:r>
      <w:r w:rsidRPr="00C7682A">
        <w:t>回模擬試卷</w:t>
      </w:r>
    </w:p>
    <w:p w14:paraId="08FAAFA1" w14:textId="77777777" w:rsidR="00AA5E9F" w:rsidRPr="00593E75" w:rsidRDefault="00AA5E9F" w:rsidP="00AA5E9F">
      <w:pPr>
        <w:pStyle w:val="a3"/>
        <w:spacing w:line="360" w:lineRule="exac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(A)</w:t>
      </w:r>
      <w:r w:rsidRPr="002D5728">
        <w:t>(B)</w:t>
      </w:r>
    </w:p>
    <w:p w14:paraId="143074C1" w14:textId="77777777" w:rsidR="00AA5E9F" w:rsidRDefault="00AA5E9F" w:rsidP="00F843F8">
      <w:pPr>
        <w:pStyle w:val="a3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 w:rsidR="00FC5D08" w:rsidRPr="00C7682A">
        <w:rPr>
          <w:rFonts w:hint="eastAsia"/>
        </w:rPr>
        <w:t>核苷酸的分子結構比較</w:t>
      </w:r>
      <w:r>
        <w:br w:type="page"/>
      </w:r>
    </w:p>
    <w:p w14:paraId="21FBCB9C" w14:textId="77777777" w:rsidR="00FC5D08" w:rsidRPr="00C7682A" w:rsidRDefault="00AA5E9F" w:rsidP="00AA5E9F">
      <w:pPr>
        <w:pStyle w:val="a3"/>
        <w:ind w:left="1566" w:hanging="1205"/>
      </w:pPr>
      <w:r w:rsidRPr="0059254E">
        <w:lastRenderedPageBreak/>
        <w:t>試題解析：</w:t>
      </w:r>
      <w:r>
        <w:rPr>
          <w:rFonts w:hint="eastAsia"/>
        </w:rPr>
        <w:tab/>
      </w:r>
      <w:r w:rsidRPr="002D5728">
        <w:t>(A)</w:t>
      </w:r>
      <w:r>
        <w:t>DNA</w:t>
      </w:r>
      <w:r w:rsidR="00FC5D08" w:rsidRPr="00C7682A">
        <w:rPr>
          <w:rFonts w:hint="eastAsia"/>
        </w:rPr>
        <w:t>與</w:t>
      </w:r>
      <w:r>
        <w:t>RNA</w:t>
      </w:r>
      <w:r w:rsidR="00FC5D08" w:rsidRPr="00C7682A">
        <w:rPr>
          <w:rFonts w:hint="eastAsia"/>
        </w:rPr>
        <w:t>分別由「去氧核糖核苷酸」與「核糖核苷酸」所組成，前者的</w:t>
      </w:r>
      <w:r>
        <w:t>1</w:t>
      </w:r>
      <w:r w:rsidR="00FC5D08" w:rsidRPr="00C7682A">
        <w:rPr>
          <w:rFonts w:hint="eastAsia"/>
        </w:rPr>
        <w:t>號碳所連接的含氮鹼基具</w:t>
      </w:r>
      <w:r w:rsidR="00FC5D08" w:rsidRPr="00C7682A">
        <w:t>A</w:t>
      </w:r>
      <w:r w:rsidR="00FC5D08" w:rsidRPr="00C7682A">
        <w:rPr>
          <w:rFonts w:hint="eastAsia"/>
        </w:rPr>
        <w:t>、</w:t>
      </w:r>
      <w:r w:rsidR="00FC5D08" w:rsidRPr="00C7682A">
        <w:t>T</w:t>
      </w:r>
      <w:r w:rsidR="00FC5D08" w:rsidRPr="00C7682A">
        <w:rPr>
          <w:rFonts w:hint="eastAsia"/>
        </w:rPr>
        <w:t>、</w:t>
      </w:r>
      <w:r w:rsidR="00FC5D08" w:rsidRPr="00C7682A">
        <w:t>C</w:t>
      </w:r>
      <w:r w:rsidR="00FC5D08" w:rsidRPr="00C7682A">
        <w:rPr>
          <w:rFonts w:hint="eastAsia"/>
        </w:rPr>
        <w:t>、</w:t>
      </w:r>
      <w:r>
        <w:t>G</w:t>
      </w:r>
      <w:r w:rsidR="00FC5D08" w:rsidRPr="00C7682A">
        <w:rPr>
          <w:rFonts w:hint="eastAsia"/>
        </w:rPr>
        <w:t>四種，後者的含氮鹼基具</w:t>
      </w:r>
      <w:r w:rsidR="00FC5D08" w:rsidRPr="00C7682A">
        <w:t>A</w:t>
      </w:r>
      <w:r w:rsidR="00FC5D08" w:rsidRPr="00C7682A">
        <w:rPr>
          <w:rFonts w:hint="eastAsia"/>
        </w:rPr>
        <w:t>、</w:t>
      </w:r>
      <w:r w:rsidR="00FC5D08" w:rsidRPr="00C7682A">
        <w:t>U</w:t>
      </w:r>
      <w:r w:rsidR="00FC5D08" w:rsidRPr="00C7682A">
        <w:rPr>
          <w:rFonts w:hint="eastAsia"/>
        </w:rPr>
        <w:t>、</w:t>
      </w:r>
      <w:r w:rsidR="00FC5D08" w:rsidRPr="00C7682A">
        <w:t>C</w:t>
      </w:r>
      <w:r w:rsidR="00FC5D08" w:rsidRPr="00C7682A">
        <w:rPr>
          <w:rFonts w:hint="eastAsia"/>
        </w:rPr>
        <w:t>、</w:t>
      </w:r>
      <w:r>
        <w:t>G</w:t>
      </w:r>
      <w:r w:rsidR="00FC5D08" w:rsidRPr="00C7682A">
        <w:rPr>
          <w:rFonts w:hint="eastAsia"/>
        </w:rPr>
        <w:t>四種，兩者具有差異，故由</w:t>
      </w:r>
      <w:r>
        <w:t>1</w:t>
      </w:r>
      <w:r w:rsidR="00FC5D08" w:rsidRPr="00C7682A">
        <w:rPr>
          <w:rFonts w:hint="eastAsia"/>
        </w:rPr>
        <w:t>號碳所連接的含氮鹼基可以判斷</w:t>
      </w:r>
      <w:r>
        <w:t xml:space="preserve">　</w:t>
      </w:r>
      <w:r w:rsidRPr="002D5728">
        <w:t>(B)</w:t>
      </w:r>
      <w:r w:rsidR="00FC5D08" w:rsidRPr="00C7682A">
        <w:rPr>
          <w:rFonts w:hint="eastAsia"/>
        </w:rPr>
        <w:t>「去氧核糖核苷酸」的</w:t>
      </w:r>
      <w:r>
        <w:t>2</w:t>
      </w:r>
      <w:r w:rsidR="00FC5D08" w:rsidRPr="00C7682A">
        <w:rPr>
          <w:rFonts w:hint="eastAsia"/>
        </w:rPr>
        <w:t>號碳連接氫（－</w:t>
      </w:r>
      <w:r w:rsidR="00FC5D08" w:rsidRPr="00C7682A">
        <w:t>H</w:t>
      </w:r>
      <w:r w:rsidR="00FC5D08" w:rsidRPr="00C7682A">
        <w:rPr>
          <w:rFonts w:hint="eastAsia"/>
        </w:rPr>
        <w:t>），「核糖核苷酸」的</w:t>
      </w:r>
      <w:r>
        <w:t>2</w:t>
      </w:r>
      <w:r w:rsidR="00FC5D08" w:rsidRPr="00C7682A">
        <w:rPr>
          <w:rFonts w:hint="eastAsia"/>
        </w:rPr>
        <w:t>號碳具羥基</w:t>
      </w:r>
      <w:r>
        <w:br/>
      </w:r>
      <w:r w:rsidR="00FC5D08" w:rsidRPr="00C7682A">
        <w:rPr>
          <w:rFonts w:hint="eastAsia"/>
        </w:rPr>
        <w:t>（－</w:t>
      </w:r>
      <w:r w:rsidR="00FC5D08" w:rsidRPr="00C7682A">
        <w:t>OH</w:t>
      </w:r>
      <w:r w:rsidR="00FC5D08" w:rsidRPr="00C7682A">
        <w:rPr>
          <w:rFonts w:hint="eastAsia"/>
        </w:rPr>
        <w:t>），故由</w:t>
      </w:r>
      <w:r w:rsidR="00FC5D08" w:rsidRPr="00C7682A">
        <w:t xml:space="preserve">2 </w:t>
      </w:r>
      <w:r>
        <w:rPr>
          <w:rFonts w:hint="eastAsia"/>
        </w:rPr>
        <w:t xml:space="preserve">號碳所連接的官能基可以判斷　</w:t>
      </w:r>
      <w:r w:rsidRPr="002D5728">
        <w:t>(C)(D)</w:t>
      </w:r>
      <w:r>
        <w:rPr>
          <w:rFonts w:hint="eastAsia"/>
        </w:rPr>
        <w:t>(E)</w:t>
      </w:r>
      <w:r w:rsidR="00FC5D08" w:rsidRPr="00C7682A">
        <w:rPr>
          <w:rFonts w:hint="eastAsia"/>
        </w:rPr>
        <w:t>「去氧核糖核苷酸」與「核糖核苷酸」的</w:t>
      </w:r>
      <w:r>
        <w:t>3</w:t>
      </w:r>
      <w:r w:rsidR="00FC5D08" w:rsidRPr="00C7682A">
        <w:rPr>
          <w:rFonts w:hint="eastAsia"/>
        </w:rPr>
        <w:t>號碳皆連接羥基（－</w:t>
      </w:r>
      <w:r w:rsidR="00FC5D08" w:rsidRPr="00C7682A">
        <w:t>OH</w:t>
      </w:r>
      <w:r w:rsidR="00FC5D08" w:rsidRPr="00C7682A">
        <w:rPr>
          <w:rFonts w:hint="eastAsia"/>
        </w:rPr>
        <w:t>），</w:t>
      </w:r>
      <w:r>
        <w:t>4</w:t>
      </w:r>
      <w:r w:rsidR="00FC5D08" w:rsidRPr="00C7682A">
        <w:rPr>
          <w:rFonts w:hint="eastAsia"/>
        </w:rPr>
        <w:t>號碳皆連接氫（－</w:t>
      </w:r>
      <w:r w:rsidR="00FC5D08" w:rsidRPr="00C7682A">
        <w:t>H</w:t>
      </w:r>
      <w:r w:rsidR="00FC5D08" w:rsidRPr="00C7682A">
        <w:rPr>
          <w:rFonts w:hint="eastAsia"/>
        </w:rPr>
        <w:t>），</w:t>
      </w:r>
      <w:r>
        <w:t>5</w:t>
      </w:r>
      <w:r>
        <w:rPr>
          <w:rFonts w:hint="eastAsia"/>
        </w:rPr>
        <w:t>號碳皆連接磷酸基</w:t>
      </w:r>
    </w:p>
    <w:p w14:paraId="53BEDBB0" w14:textId="77777777" w:rsidR="00FC5D08" w:rsidRPr="00C7682A" w:rsidRDefault="00AA5E9F" w:rsidP="00C7682A">
      <w:pPr>
        <w:pStyle w:val="ad"/>
      </w:pPr>
      <w:r>
        <w:rPr>
          <w:rFonts w:hint="eastAsia"/>
        </w:rPr>
        <w:t>8.</w:t>
      </w:r>
      <w:r>
        <w:rPr>
          <w:rFonts w:hint="eastAsia"/>
        </w:rPr>
        <w:tab/>
      </w:r>
      <w:r w:rsidR="00FC5D08" w:rsidRPr="00C7682A">
        <w:rPr>
          <w:rFonts w:hint="eastAsia"/>
        </w:rPr>
        <w:t>下列哪組選項中的構造</w:t>
      </w:r>
      <w:r w:rsidR="00FC5D08" w:rsidRPr="00AA5E9F">
        <w:rPr>
          <w:rStyle w:val="-"/>
          <w:rFonts w:hint="eastAsia"/>
          <w:u w:val="single"/>
        </w:rPr>
        <w:t>不是</w:t>
      </w:r>
      <w:r w:rsidR="00FC5D08" w:rsidRPr="00C7682A">
        <w:rPr>
          <w:rFonts w:hint="eastAsia"/>
        </w:rPr>
        <w:t>同源器官？</w:t>
      </w:r>
    </w:p>
    <w:p w14:paraId="5BFEDBBB" w14:textId="77777777" w:rsidR="00FC5D08" w:rsidRPr="00C7682A" w:rsidRDefault="00AA5E9F" w:rsidP="00AA5E9F">
      <w:pPr>
        <w:pStyle w:val="Afa"/>
        <w:ind w:left="361"/>
      </w:pPr>
      <w:r w:rsidRPr="002D5728">
        <w:t>(A)</w:t>
      </w:r>
      <w:r w:rsidR="00FC5D08" w:rsidRPr="00C7682A">
        <w:rPr>
          <w:rFonts w:hint="eastAsia"/>
        </w:rPr>
        <w:t>蝶與蛾的翅膀</w:t>
      </w:r>
      <w:r w:rsidR="00F843F8">
        <w:br/>
      </w:r>
      <w:r w:rsidRPr="002D5728">
        <w:t>(B)</w:t>
      </w:r>
      <w:r w:rsidR="00FC5D08" w:rsidRPr="00C7682A">
        <w:rPr>
          <w:rFonts w:hint="eastAsia"/>
        </w:rPr>
        <w:t>蝙蝠的翼與甲蟲的翅膀</w:t>
      </w:r>
      <w:r w:rsidR="00F843F8">
        <w:br/>
      </w:r>
      <w:r w:rsidRPr="002D5728">
        <w:t>(C)</w:t>
      </w:r>
      <w:r w:rsidR="00FC5D08" w:rsidRPr="00C7682A">
        <w:rPr>
          <w:rFonts w:hint="eastAsia"/>
        </w:rPr>
        <w:t>青蛙與雞的心臟</w:t>
      </w:r>
      <w:r w:rsidR="00F843F8">
        <w:br/>
      </w:r>
      <w:r w:rsidRPr="002D5728">
        <w:t>(D)</w:t>
      </w:r>
      <w:r w:rsidR="00FC5D08" w:rsidRPr="00C7682A">
        <w:rPr>
          <w:rFonts w:hint="eastAsia"/>
        </w:rPr>
        <w:t>蝙蝠的翼與人的手臂</w:t>
      </w:r>
      <w:r w:rsidR="00F843F8">
        <w:br/>
      </w:r>
      <w:r>
        <w:rPr>
          <w:rFonts w:hint="eastAsia"/>
        </w:rPr>
        <w:t>(E)</w:t>
      </w:r>
      <w:r>
        <w:rPr>
          <w:rFonts w:hint="eastAsia"/>
        </w:rPr>
        <w:t>青蛙與蜥蜴的眼睛</w:t>
      </w:r>
    </w:p>
    <w:p w14:paraId="5B408B3E" w14:textId="77777777" w:rsidR="00FC5D08" w:rsidRPr="00C7682A" w:rsidRDefault="00FC5D08" w:rsidP="00AA5E9F">
      <w:pPr>
        <w:pStyle w:val="a3"/>
        <w:ind w:left="1566" w:hanging="1205"/>
      </w:pPr>
      <w:r w:rsidRPr="00C7682A">
        <w:t>命題出處：龍騰【模模考】自然科學測模考試題本</w:t>
      </w:r>
      <w:r w:rsidRPr="00C7682A">
        <w:t xml:space="preserve"> </w:t>
      </w:r>
      <w:r w:rsidRPr="00C7682A">
        <w:t>第</w:t>
      </w:r>
      <w:r w:rsidRPr="00C7682A">
        <w:t>9</w:t>
      </w:r>
      <w:r w:rsidRPr="00C7682A">
        <w:t>回模考試題</w:t>
      </w:r>
    </w:p>
    <w:p w14:paraId="562AC275" w14:textId="77777777" w:rsidR="00AA5E9F" w:rsidRDefault="00AA5E9F" w:rsidP="00AA5E9F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2D5728">
        <w:t>(B)</w:t>
      </w:r>
    </w:p>
    <w:p w14:paraId="4172E2C9" w14:textId="77777777" w:rsidR="00FC5D08" w:rsidRPr="00C7682A" w:rsidRDefault="00AA5E9F" w:rsidP="00AA5E9F">
      <w:pPr>
        <w:pStyle w:val="a3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 w:rsidR="00FC5D08" w:rsidRPr="00C7682A">
        <w:rPr>
          <w:rFonts w:hint="eastAsia"/>
        </w:rPr>
        <w:t>同源器官的定義</w:t>
      </w:r>
    </w:p>
    <w:p w14:paraId="6F732284" w14:textId="77777777" w:rsidR="00FC5D08" w:rsidRPr="00C7682A" w:rsidRDefault="00AA5E9F" w:rsidP="00AA5E9F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Pr="002D5728">
        <w:t>(B)</w:t>
      </w:r>
      <w:r w:rsidR="00FC5D08" w:rsidRPr="00C7682A">
        <w:rPr>
          <w:rFonts w:hint="eastAsia"/>
        </w:rPr>
        <w:t>蝙蝠與甲蟲是由不同祖先演化而來，雖然都有</w:t>
      </w:r>
      <w:r>
        <w:rPr>
          <w:rFonts w:hint="eastAsia"/>
        </w:rPr>
        <w:t>翅膀可以飛行，但屬於同功器官</w:t>
      </w:r>
    </w:p>
    <w:p w14:paraId="2F001891" w14:textId="77777777" w:rsidR="00AA5E9F" w:rsidRPr="00AA5E9F" w:rsidRDefault="00AA5E9F" w:rsidP="00C7682A">
      <w:pPr>
        <w:pStyle w:val="ad"/>
        <w:rPr>
          <w:u w:val="single"/>
        </w:rPr>
      </w:pPr>
      <w:r>
        <w:rPr>
          <w:rFonts w:hint="eastAsia"/>
          <w:u w:val="single"/>
        </w:rPr>
        <w:t>9</w:t>
      </w:r>
      <w:r w:rsidRPr="000C799A">
        <w:rPr>
          <w:rFonts w:hint="eastAsia"/>
          <w:u w:val="single"/>
        </w:rPr>
        <w:t>～</w:t>
      </w:r>
      <w:r>
        <w:rPr>
          <w:rFonts w:hint="eastAsia"/>
          <w:u w:val="single"/>
        </w:rPr>
        <w:t>10</w:t>
      </w:r>
      <w:r w:rsidRPr="000C799A">
        <w:rPr>
          <w:rFonts w:hint="eastAsia"/>
          <w:u w:val="single"/>
        </w:rPr>
        <w:t>題為題組</w:t>
      </w:r>
    </w:p>
    <w:tbl>
      <w:tblPr>
        <w:tblpPr w:leftFromText="181" w:rightFromText="181" w:vertAnchor="text" w:tblpX="6465" w:tblpY="114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3"/>
        <w:gridCol w:w="2422"/>
      </w:tblGrid>
      <w:tr w:rsidR="00AA5E9F" w14:paraId="2AF37652" w14:textId="77777777" w:rsidTr="00042B1C">
        <w:tc>
          <w:tcPr>
            <w:tcW w:w="853" w:type="dxa"/>
          </w:tcPr>
          <w:p w14:paraId="31BB3AD5" w14:textId="77777777" w:rsidR="00AA5E9F" w:rsidRDefault="00AA5E9F" w:rsidP="00AA5E9F">
            <w:pPr>
              <w:pStyle w:val="Afa"/>
              <w:snapToGrid w:val="0"/>
              <w:ind w:leftChars="0" w:left="0"/>
              <w:jc w:val="center"/>
            </w:pPr>
            <w:r w:rsidRPr="00C7682A">
              <w:rPr>
                <w:rFonts w:hint="eastAsia"/>
              </w:rPr>
              <w:t>代號</w:t>
            </w:r>
          </w:p>
        </w:tc>
        <w:tc>
          <w:tcPr>
            <w:tcW w:w="2422" w:type="dxa"/>
          </w:tcPr>
          <w:p w14:paraId="76CCD425" w14:textId="77777777" w:rsidR="00AA5E9F" w:rsidRDefault="00AA5E9F" w:rsidP="00AA5E9F">
            <w:pPr>
              <w:pStyle w:val="Afa"/>
              <w:snapToGrid w:val="0"/>
              <w:ind w:leftChars="0" w:left="0"/>
              <w:jc w:val="center"/>
            </w:pPr>
            <w:r w:rsidRPr="00C7682A">
              <w:rPr>
                <w:rFonts w:hint="eastAsia"/>
              </w:rPr>
              <w:t>步驟說明</w:t>
            </w:r>
          </w:p>
        </w:tc>
      </w:tr>
      <w:tr w:rsidR="00AA5E9F" w14:paraId="29AB772E" w14:textId="77777777" w:rsidTr="00042B1C">
        <w:tc>
          <w:tcPr>
            <w:tcW w:w="853" w:type="dxa"/>
          </w:tcPr>
          <w:p w14:paraId="590EEA66" w14:textId="77777777" w:rsidR="00AA5E9F" w:rsidRDefault="00AA5E9F" w:rsidP="00AA5E9F">
            <w:pPr>
              <w:pStyle w:val="Afa"/>
              <w:snapToGrid w:val="0"/>
              <w:ind w:leftChars="0" w:left="0"/>
              <w:jc w:val="center"/>
            </w:pPr>
            <w:r>
              <w:rPr>
                <w:rFonts w:hint="eastAsia"/>
                <w:lang w:eastAsia="zh-HK"/>
              </w:rPr>
              <w:t>甲</w:t>
            </w:r>
          </w:p>
        </w:tc>
        <w:tc>
          <w:tcPr>
            <w:tcW w:w="2422" w:type="dxa"/>
          </w:tcPr>
          <w:p w14:paraId="2C433741" w14:textId="77777777" w:rsidR="00AA5E9F" w:rsidRDefault="00AA5E9F" w:rsidP="00AA5E9F">
            <w:pPr>
              <w:pStyle w:val="Afa"/>
              <w:snapToGrid w:val="0"/>
              <w:ind w:leftChars="0" w:left="0"/>
              <w:jc w:val="center"/>
            </w:pPr>
            <w:r w:rsidRPr="00C7682A">
              <w:rPr>
                <w:rFonts w:hint="eastAsia"/>
              </w:rPr>
              <w:t>以機器攪拌、打碎</w:t>
            </w:r>
          </w:p>
        </w:tc>
      </w:tr>
      <w:tr w:rsidR="00AA5E9F" w14:paraId="260BAE10" w14:textId="77777777" w:rsidTr="00042B1C">
        <w:tc>
          <w:tcPr>
            <w:tcW w:w="853" w:type="dxa"/>
          </w:tcPr>
          <w:p w14:paraId="3207ECE3" w14:textId="77777777" w:rsidR="00AA5E9F" w:rsidRDefault="00AA5E9F" w:rsidP="00AA5E9F">
            <w:pPr>
              <w:pStyle w:val="Afa"/>
              <w:snapToGrid w:val="0"/>
              <w:ind w:leftChars="0" w:left="0"/>
              <w:jc w:val="center"/>
            </w:pPr>
            <w:r>
              <w:rPr>
                <w:rFonts w:hint="eastAsia"/>
                <w:lang w:eastAsia="zh-HK"/>
              </w:rPr>
              <w:t>乙</w:t>
            </w:r>
          </w:p>
        </w:tc>
        <w:tc>
          <w:tcPr>
            <w:tcW w:w="2422" w:type="dxa"/>
          </w:tcPr>
          <w:p w14:paraId="75179DBF" w14:textId="77777777" w:rsidR="00AA5E9F" w:rsidRDefault="00AA5E9F" w:rsidP="00AA5E9F">
            <w:pPr>
              <w:pStyle w:val="Afa"/>
              <w:snapToGrid w:val="0"/>
              <w:ind w:leftChars="0" w:left="0"/>
              <w:jc w:val="center"/>
            </w:pPr>
            <w:r w:rsidRPr="00C7682A">
              <w:rPr>
                <w:rFonts w:hint="eastAsia"/>
              </w:rPr>
              <w:t>加入酒精</w:t>
            </w:r>
          </w:p>
        </w:tc>
      </w:tr>
      <w:tr w:rsidR="00AA5E9F" w14:paraId="29555D5A" w14:textId="77777777" w:rsidTr="00042B1C">
        <w:tc>
          <w:tcPr>
            <w:tcW w:w="853" w:type="dxa"/>
          </w:tcPr>
          <w:p w14:paraId="29215117" w14:textId="77777777" w:rsidR="00AA5E9F" w:rsidRDefault="00AA5E9F" w:rsidP="00AA5E9F">
            <w:pPr>
              <w:pStyle w:val="Afa"/>
              <w:snapToGrid w:val="0"/>
              <w:ind w:leftChars="0" w:left="0"/>
              <w:jc w:val="center"/>
            </w:pPr>
            <w:r>
              <w:rPr>
                <w:rFonts w:hint="eastAsia"/>
                <w:lang w:eastAsia="zh-HK"/>
              </w:rPr>
              <w:t>丙</w:t>
            </w:r>
          </w:p>
        </w:tc>
        <w:tc>
          <w:tcPr>
            <w:tcW w:w="2422" w:type="dxa"/>
          </w:tcPr>
          <w:p w14:paraId="7E309873" w14:textId="77777777" w:rsidR="00AA5E9F" w:rsidRDefault="00AA5E9F" w:rsidP="00AA5E9F">
            <w:pPr>
              <w:pStyle w:val="Afa"/>
              <w:snapToGrid w:val="0"/>
              <w:ind w:leftChars="0" w:left="0"/>
              <w:jc w:val="center"/>
            </w:pPr>
            <w:r w:rsidRPr="00C7682A">
              <w:rPr>
                <w:rFonts w:hint="eastAsia"/>
              </w:rPr>
              <w:t>加入蛋白質分解酵素</w:t>
            </w:r>
          </w:p>
        </w:tc>
      </w:tr>
      <w:tr w:rsidR="00AA5E9F" w14:paraId="4D956428" w14:textId="77777777" w:rsidTr="00042B1C">
        <w:tc>
          <w:tcPr>
            <w:tcW w:w="853" w:type="dxa"/>
          </w:tcPr>
          <w:p w14:paraId="4AEB1CFD" w14:textId="77777777" w:rsidR="00AA5E9F" w:rsidRDefault="00AA5E9F" w:rsidP="00AA5E9F">
            <w:pPr>
              <w:pStyle w:val="Afa"/>
              <w:snapToGrid w:val="0"/>
              <w:ind w:leftChars="0" w:left="0"/>
              <w:jc w:val="center"/>
            </w:pPr>
            <w:r>
              <w:rPr>
                <w:rFonts w:hint="eastAsia"/>
                <w:lang w:eastAsia="zh-HK"/>
              </w:rPr>
              <w:t>丁</w:t>
            </w:r>
          </w:p>
        </w:tc>
        <w:tc>
          <w:tcPr>
            <w:tcW w:w="2422" w:type="dxa"/>
          </w:tcPr>
          <w:p w14:paraId="38C3E0D7" w14:textId="77777777" w:rsidR="00AA5E9F" w:rsidRDefault="00AA5E9F" w:rsidP="00AA5E9F">
            <w:pPr>
              <w:pStyle w:val="Afa"/>
              <w:snapToGrid w:val="0"/>
              <w:ind w:leftChars="0" w:left="0"/>
              <w:jc w:val="center"/>
            </w:pPr>
            <w:r w:rsidRPr="00C7682A">
              <w:rPr>
                <w:rFonts w:hint="eastAsia"/>
              </w:rPr>
              <w:t>加入濃食鹽水</w:t>
            </w:r>
          </w:p>
        </w:tc>
      </w:tr>
      <w:tr w:rsidR="00AA5E9F" w14:paraId="7EB9E017" w14:textId="77777777" w:rsidTr="00042B1C">
        <w:tc>
          <w:tcPr>
            <w:tcW w:w="853" w:type="dxa"/>
          </w:tcPr>
          <w:p w14:paraId="77303A61" w14:textId="77777777" w:rsidR="00AA5E9F" w:rsidRDefault="00AA5E9F" w:rsidP="00AA5E9F">
            <w:pPr>
              <w:pStyle w:val="Afa"/>
              <w:snapToGrid w:val="0"/>
              <w:ind w:leftChars="0" w:left="0"/>
              <w:jc w:val="center"/>
            </w:pPr>
            <w:r>
              <w:rPr>
                <w:rFonts w:hint="eastAsia"/>
                <w:lang w:eastAsia="zh-HK"/>
              </w:rPr>
              <w:t>戊</w:t>
            </w:r>
          </w:p>
        </w:tc>
        <w:tc>
          <w:tcPr>
            <w:tcW w:w="2422" w:type="dxa"/>
          </w:tcPr>
          <w:p w14:paraId="103C9201" w14:textId="77777777" w:rsidR="00AA5E9F" w:rsidRDefault="00AA5E9F" w:rsidP="00AA5E9F">
            <w:pPr>
              <w:pStyle w:val="Afa"/>
              <w:snapToGrid w:val="0"/>
              <w:ind w:leftChars="0" w:left="0"/>
              <w:jc w:val="center"/>
            </w:pPr>
            <w:r w:rsidRPr="00C7682A">
              <w:rPr>
                <w:rFonts w:hint="eastAsia"/>
              </w:rPr>
              <w:t>加入清潔液</w:t>
            </w:r>
          </w:p>
        </w:tc>
      </w:tr>
    </w:tbl>
    <w:p w14:paraId="3BD6C73F" w14:textId="77777777" w:rsidR="00FC5D08" w:rsidRPr="00C7682A" w:rsidRDefault="00AA5E9F" w:rsidP="00C7682A">
      <w:pPr>
        <w:pStyle w:val="ad"/>
      </w:pPr>
      <w:r>
        <w:rPr>
          <w:rFonts w:hint="eastAsia"/>
        </w:rPr>
        <w:t>9.</w:t>
      </w:r>
      <w:r>
        <w:rPr>
          <w:rFonts w:hint="eastAsia"/>
        </w:rPr>
        <w:tab/>
      </w:r>
      <w:r w:rsidR="00FC5D08" w:rsidRPr="00C7682A">
        <w:rPr>
          <w:rFonts w:hint="eastAsia"/>
        </w:rPr>
        <w:t>若想分析某種細菌的</w:t>
      </w:r>
      <w:r w:rsidR="00FC5D08" w:rsidRPr="00C7682A">
        <w:t xml:space="preserve">DNA </w:t>
      </w:r>
      <w:r w:rsidR="00FC5D08" w:rsidRPr="00C7682A">
        <w:rPr>
          <w:rFonts w:hint="eastAsia"/>
        </w:rPr>
        <w:t>序列，需先取得其</w:t>
      </w:r>
      <w:r w:rsidR="00FC5D08" w:rsidRPr="00C7682A">
        <w:t>DNA</w:t>
      </w:r>
      <w:r w:rsidR="00FC5D08" w:rsidRPr="00C7682A">
        <w:rPr>
          <w:rFonts w:hint="eastAsia"/>
        </w:rPr>
        <w:t>，以下為粗萃取細菌</w:t>
      </w:r>
      <w:r w:rsidR="00FC5D08" w:rsidRPr="00C7682A">
        <w:t xml:space="preserve">DNA </w:t>
      </w:r>
      <w:r w:rsidR="00FC5D08" w:rsidRPr="00C7682A">
        <w:rPr>
          <w:rFonts w:hint="eastAsia"/>
        </w:rPr>
        <w:t>各項操作步驟，何者為最合理的步驟順序？</w:t>
      </w:r>
    </w:p>
    <w:p w14:paraId="39A67D26" w14:textId="77777777" w:rsidR="00AA5E9F" w:rsidRDefault="00AA5E9F" w:rsidP="00AA5E9F">
      <w:pPr>
        <w:pStyle w:val="Afa"/>
        <w:ind w:left="361"/>
      </w:pPr>
      <w:r w:rsidRPr="002D5728">
        <w:t>(A)</w:t>
      </w:r>
      <w:r w:rsidR="00FC5D08" w:rsidRPr="00C7682A">
        <w:rPr>
          <w:rFonts w:hint="eastAsia"/>
        </w:rPr>
        <w:t>甲戊丁丙乙</w:t>
      </w:r>
      <w:r>
        <w:rPr>
          <w:rFonts w:hint="eastAsia"/>
        </w:rPr>
        <w:t xml:space="preserve">  </w:t>
      </w:r>
      <w:r w:rsidRPr="002D5728">
        <w:t>(B)</w:t>
      </w:r>
      <w:r w:rsidR="00FC5D08" w:rsidRPr="00C7682A">
        <w:rPr>
          <w:rFonts w:hint="eastAsia"/>
        </w:rPr>
        <w:t>丁丙乙甲戊</w:t>
      </w:r>
      <w:r>
        <w:rPr>
          <w:rFonts w:hint="eastAsia"/>
        </w:rPr>
        <w:t xml:space="preserve">  </w:t>
      </w:r>
      <w:r w:rsidRPr="002D5728">
        <w:t>(C)</w:t>
      </w:r>
      <w:r w:rsidR="00FC5D08" w:rsidRPr="00C7682A">
        <w:rPr>
          <w:rFonts w:hint="eastAsia"/>
        </w:rPr>
        <w:t>甲乙丙丁戊</w:t>
      </w:r>
      <w:r>
        <w:br/>
      </w:r>
      <w:r w:rsidRPr="002D5728">
        <w:t>(D)</w:t>
      </w:r>
      <w:r w:rsidR="00FC5D08" w:rsidRPr="00C7682A">
        <w:rPr>
          <w:rFonts w:hint="eastAsia"/>
        </w:rPr>
        <w:t>丙乙甲戊丁</w:t>
      </w:r>
      <w:r>
        <w:rPr>
          <w:rFonts w:hint="eastAsia"/>
        </w:rPr>
        <w:t xml:space="preserve">  (E)</w:t>
      </w:r>
      <w:r w:rsidR="00FC5D08" w:rsidRPr="00C7682A">
        <w:rPr>
          <w:rFonts w:hint="eastAsia"/>
        </w:rPr>
        <w:t>甲丙乙戊丁</w:t>
      </w:r>
    </w:p>
    <w:p w14:paraId="431BFCA9" w14:textId="77777777" w:rsidR="00AA5E9F" w:rsidRPr="00C7682A" w:rsidRDefault="00AA5E9F" w:rsidP="00AA5E9F">
      <w:pPr>
        <w:pStyle w:val="a3"/>
        <w:ind w:left="1566" w:hanging="1205"/>
      </w:pPr>
      <w:r w:rsidRPr="00C7682A">
        <w:t>命題出處：龍騰【超模】自然科學測全真模擬題本</w:t>
      </w:r>
      <w:r w:rsidRPr="00C7682A">
        <w:t xml:space="preserve"> </w:t>
      </w:r>
      <w:r w:rsidRPr="00C7682A">
        <w:t>第</w:t>
      </w:r>
      <w:r w:rsidRPr="00C7682A">
        <w:t>8</w:t>
      </w:r>
      <w:r w:rsidRPr="00C7682A">
        <w:t>回模擬試卷</w:t>
      </w:r>
    </w:p>
    <w:p w14:paraId="23B8C1C7" w14:textId="77777777" w:rsidR="00AA5E9F" w:rsidRDefault="00AA5E9F" w:rsidP="00AA5E9F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2D5728">
        <w:t>(</w:t>
      </w:r>
      <w:r>
        <w:t>A</w:t>
      </w:r>
      <w:r w:rsidRPr="002D5728">
        <w:t>)</w:t>
      </w:r>
    </w:p>
    <w:p w14:paraId="01EEB5BB" w14:textId="77777777" w:rsidR="00AA5E9F" w:rsidRPr="00C7682A" w:rsidRDefault="00AA5E9F" w:rsidP="00AA5E9F">
      <w:pPr>
        <w:pStyle w:val="a3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 w:rsidRPr="00C7682A">
        <w:t xml:space="preserve">DNA </w:t>
      </w:r>
      <w:r w:rsidRPr="00C7682A">
        <w:rPr>
          <w:rFonts w:hint="eastAsia"/>
        </w:rPr>
        <w:t>粗萃取的步驟</w:t>
      </w:r>
    </w:p>
    <w:p w14:paraId="3DBE7085" w14:textId="77777777" w:rsidR="00AA5E9F" w:rsidRPr="00AA5E9F" w:rsidRDefault="00AA5E9F" w:rsidP="00AA5E9F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Pr="00C7682A">
        <w:rPr>
          <w:rFonts w:hint="eastAsia"/>
        </w:rPr>
        <w:t>粗萃取</w:t>
      </w:r>
      <w:r>
        <w:t>DNA</w:t>
      </w:r>
      <w:r w:rsidRPr="00C7682A">
        <w:rPr>
          <w:rFonts w:hint="eastAsia"/>
        </w:rPr>
        <w:t>的步驟：打破細胞→加入清潔液→加入濃食鹽水→加入蛋白質分解酵素→加入酒精使</w:t>
      </w:r>
      <w:r>
        <w:t>DNA</w:t>
      </w:r>
      <w:r>
        <w:rPr>
          <w:rFonts w:hint="eastAsia"/>
        </w:rPr>
        <w:t>析出</w:t>
      </w:r>
    </w:p>
    <w:p w14:paraId="4DEF70E4" w14:textId="77777777" w:rsidR="00FC5D08" w:rsidRPr="00C7682A" w:rsidRDefault="00AA5E9F" w:rsidP="00C7682A">
      <w:pPr>
        <w:pStyle w:val="ad"/>
      </w:pPr>
      <w:r>
        <w:t>10.</w:t>
      </w:r>
      <w:r>
        <w:rPr>
          <w:rFonts w:hint="eastAsia"/>
        </w:rPr>
        <w:tab/>
      </w:r>
      <w:r w:rsidR="00FC5D08" w:rsidRPr="00C7682A">
        <w:rPr>
          <w:rFonts w:hint="eastAsia"/>
        </w:rPr>
        <w:t>承上題，粗萃取</w:t>
      </w:r>
      <w:r w:rsidR="00FC5D08" w:rsidRPr="00C7682A">
        <w:t xml:space="preserve">DNA </w:t>
      </w:r>
      <w:r w:rsidR="00FC5D08" w:rsidRPr="00C7682A">
        <w:rPr>
          <w:rFonts w:hint="eastAsia"/>
        </w:rPr>
        <w:t>的步驟中，加入清潔液的目的為何？</w:t>
      </w:r>
    </w:p>
    <w:p w14:paraId="75CAABBF" w14:textId="77777777" w:rsidR="00FC5D08" w:rsidRDefault="00AA5E9F" w:rsidP="00AA5E9F">
      <w:pPr>
        <w:pStyle w:val="Afa"/>
        <w:ind w:left="361"/>
      </w:pPr>
      <w:r w:rsidRPr="002D5728">
        <w:t>(A)</w:t>
      </w:r>
      <w:r w:rsidR="00FC5D08" w:rsidRPr="00C7682A">
        <w:rPr>
          <w:rFonts w:hint="eastAsia"/>
        </w:rPr>
        <w:t>破壞細胞膜</w:t>
      </w:r>
      <w:r w:rsidR="00FC5D08" w:rsidRPr="00C7682A">
        <w:t xml:space="preserve"> </w:t>
      </w:r>
      <w:r>
        <w:rPr>
          <w:rFonts w:hint="eastAsia"/>
        </w:rPr>
        <w:t xml:space="preserve"> </w:t>
      </w:r>
      <w:r w:rsidRPr="002D5728">
        <w:t>(B)</w:t>
      </w:r>
      <w:r w:rsidR="00FC5D08" w:rsidRPr="00C7682A">
        <w:rPr>
          <w:rFonts w:hint="eastAsia"/>
        </w:rPr>
        <w:t>使</w:t>
      </w:r>
      <w:r>
        <w:t>DNA</w:t>
      </w:r>
      <w:r w:rsidR="00FC5D08" w:rsidRPr="00C7682A">
        <w:rPr>
          <w:rFonts w:hint="eastAsia"/>
        </w:rPr>
        <w:t>溶解</w:t>
      </w:r>
      <w:r w:rsidR="00FC5D08" w:rsidRPr="00C7682A">
        <w:t xml:space="preserve"> </w:t>
      </w:r>
      <w:r>
        <w:rPr>
          <w:rFonts w:hint="eastAsia"/>
        </w:rPr>
        <w:t xml:space="preserve"> </w:t>
      </w:r>
      <w:r w:rsidRPr="002D5728">
        <w:t>(C)</w:t>
      </w:r>
      <w:r w:rsidR="00FC5D08" w:rsidRPr="00C7682A">
        <w:rPr>
          <w:rFonts w:hint="eastAsia"/>
        </w:rPr>
        <w:t>分解</w:t>
      </w:r>
      <w:r w:rsidR="00FC5D08" w:rsidRPr="00C7682A">
        <w:t>RNA</w:t>
      </w:r>
      <w:r w:rsidR="00F843F8">
        <w:br/>
      </w:r>
      <w:r w:rsidRPr="002D5728">
        <w:t>(D)</w:t>
      </w:r>
      <w:r w:rsidR="00FC5D08" w:rsidRPr="00C7682A">
        <w:rPr>
          <w:rFonts w:hint="eastAsia"/>
        </w:rPr>
        <w:t>分解蛋白質</w:t>
      </w:r>
      <w:r w:rsidR="00FC5D08" w:rsidRPr="00C7682A">
        <w:t xml:space="preserve"> </w:t>
      </w:r>
      <w:r>
        <w:rPr>
          <w:rFonts w:hint="eastAsia"/>
        </w:rPr>
        <w:t xml:space="preserve"> (E)</w:t>
      </w:r>
      <w:r w:rsidR="00FC5D08" w:rsidRPr="00C7682A">
        <w:rPr>
          <w:rFonts w:hint="eastAsia"/>
        </w:rPr>
        <w:t>使</w:t>
      </w:r>
      <w:r>
        <w:t>DNA</w:t>
      </w:r>
      <w:r w:rsidR="00FC5D08" w:rsidRPr="00C7682A">
        <w:rPr>
          <w:rFonts w:hint="eastAsia"/>
        </w:rPr>
        <w:t>析出</w:t>
      </w:r>
    </w:p>
    <w:p w14:paraId="7B2BC52E" w14:textId="77777777" w:rsidR="00AA5E9F" w:rsidRPr="00C7682A" w:rsidRDefault="00AA5E9F" w:rsidP="00AA5E9F">
      <w:pPr>
        <w:pStyle w:val="a3"/>
        <w:ind w:left="1566" w:hanging="1205"/>
      </w:pPr>
      <w:r w:rsidRPr="00C7682A">
        <w:t>命題出處：龍騰【超模】自然科學測全真模擬題本</w:t>
      </w:r>
      <w:r w:rsidRPr="00C7682A">
        <w:t xml:space="preserve"> </w:t>
      </w:r>
      <w:r w:rsidRPr="00C7682A">
        <w:t>第</w:t>
      </w:r>
      <w:r w:rsidRPr="00C7682A">
        <w:t>8</w:t>
      </w:r>
      <w:r w:rsidRPr="00C7682A">
        <w:t>回模擬試卷</w:t>
      </w:r>
    </w:p>
    <w:p w14:paraId="59386D38" w14:textId="77777777" w:rsidR="00AA5E9F" w:rsidRDefault="00AA5E9F" w:rsidP="00AA5E9F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2D5728">
        <w:t>(</w:t>
      </w:r>
      <w:r>
        <w:t>A</w:t>
      </w:r>
      <w:r w:rsidRPr="002D5728">
        <w:t>)</w:t>
      </w:r>
    </w:p>
    <w:p w14:paraId="64C2F2C1" w14:textId="77777777" w:rsidR="00AA5E9F" w:rsidRPr="00C7682A" w:rsidRDefault="00AA5E9F" w:rsidP="00AA5E9F">
      <w:pPr>
        <w:pStyle w:val="a3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>
        <w:t>DNA</w:t>
      </w:r>
      <w:r w:rsidRPr="00C7682A">
        <w:rPr>
          <w:rFonts w:hint="eastAsia"/>
        </w:rPr>
        <w:t>粗萃取的原理</w:t>
      </w:r>
    </w:p>
    <w:p w14:paraId="25E7C828" w14:textId="77777777" w:rsidR="00AA5E9F" w:rsidRPr="00AA5E9F" w:rsidRDefault="00AA5E9F" w:rsidP="00AA5E9F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>
        <w:rPr>
          <w:rFonts w:hint="eastAsia"/>
        </w:rPr>
        <w:t>清潔液為界面活性劑，可破壞細胞膜等脂質膜</w:t>
      </w:r>
    </w:p>
    <w:p w14:paraId="47F66B8A" w14:textId="77777777" w:rsidR="00AA5E9F" w:rsidRDefault="00AA5E9F">
      <w:pPr>
        <w:widowControl/>
        <w:jc w:val="left"/>
      </w:pPr>
      <w:r>
        <w:br w:type="page"/>
      </w:r>
    </w:p>
    <w:p w14:paraId="53887223" w14:textId="77777777" w:rsidR="00FC5D08" w:rsidRPr="00C7682A" w:rsidRDefault="00AA5E9F" w:rsidP="00C7682A">
      <w:pPr>
        <w:pStyle w:val="ad"/>
      </w:pPr>
      <w:r>
        <w:rPr>
          <w:rFonts w:hint="eastAsia"/>
        </w:rPr>
        <w:lastRenderedPageBreak/>
        <w:t>11.</w:t>
      </w:r>
      <w:r>
        <w:rPr>
          <w:rFonts w:hint="eastAsia"/>
        </w:rPr>
        <w:tab/>
      </w:r>
      <w:r w:rsidR="00FC5D08" w:rsidRPr="00C7682A">
        <w:rPr>
          <w:rFonts w:hint="eastAsia"/>
        </w:rPr>
        <w:t>病毒可表現出生命現象，但卻無法與真細菌、古細菌與真核生物放入同一親緣關係樹中，以致無法釐清病毒與其他三者之間的親緣關係。請問病毒不易放入親緣關係樹中的原因有以下哪些？（應選</w:t>
      </w:r>
      <w:r>
        <w:t>2</w:t>
      </w:r>
      <w:r w:rsidR="00FC5D08" w:rsidRPr="00C7682A">
        <w:rPr>
          <w:rFonts w:hint="eastAsia"/>
        </w:rPr>
        <w:t>項）</w:t>
      </w:r>
    </w:p>
    <w:p w14:paraId="348F7CDC" w14:textId="77777777" w:rsidR="00FC5D08" w:rsidRPr="00C7682A" w:rsidRDefault="00AA5E9F" w:rsidP="00AA5E9F">
      <w:pPr>
        <w:pStyle w:val="Afa"/>
        <w:ind w:left="361"/>
      </w:pPr>
      <w:r w:rsidRPr="002D5728">
        <w:t>(A)</w:t>
      </w:r>
      <w:r w:rsidR="00FC5D08" w:rsidRPr="00C7682A">
        <w:rPr>
          <w:rFonts w:hint="eastAsia"/>
        </w:rPr>
        <w:t>病毒為絕對寄生，需於活細胞內進行繁殖</w:t>
      </w:r>
      <w:r w:rsidR="00F843F8">
        <w:br/>
      </w:r>
      <w:r w:rsidRPr="002D5728">
        <w:t>(B)</w:t>
      </w:r>
      <w:r w:rsidR="00FC5D08" w:rsidRPr="00C7682A">
        <w:rPr>
          <w:rFonts w:hint="eastAsia"/>
        </w:rPr>
        <w:t>可感染原核與真核細胞，常為其他生物的病原體</w:t>
      </w:r>
      <w:r w:rsidR="00F843F8">
        <w:br/>
      </w:r>
      <w:r w:rsidRPr="002D5728">
        <w:t>(C)</w:t>
      </w:r>
      <w:r w:rsidR="00FC5D08" w:rsidRPr="00C7682A">
        <w:rPr>
          <w:rFonts w:hint="eastAsia"/>
        </w:rPr>
        <w:t>不確定或未找到病毒的共同祖先</w:t>
      </w:r>
      <w:r w:rsidR="00F843F8">
        <w:br/>
      </w:r>
      <w:r w:rsidRPr="002D5728">
        <w:t>(D)</w:t>
      </w:r>
      <w:r w:rsidR="00FC5D08" w:rsidRPr="00C7682A">
        <w:rPr>
          <w:rFonts w:hint="eastAsia"/>
        </w:rPr>
        <w:t>遺傳物質可能是</w:t>
      </w:r>
      <w:r>
        <w:t>DNA</w:t>
      </w:r>
      <w:r w:rsidR="00FC5D08" w:rsidRPr="00C7682A">
        <w:rPr>
          <w:rFonts w:hint="eastAsia"/>
        </w:rPr>
        <w:t>或</w:t>
      </w:r>
      <w:r w:rsidR="00FC5D08" w:rsidRPr="00C7682A">
        <w:t>RNA</w:t>
      </w:r>
      <w:r>
        <w:br/>
      </w:r>
      <w:r>
        <w:rPr>
          <w:rFonts w:hint="eastAsia"/>
        </w:rPr>
        <w:t>(E)</w:t>
      </w:r>
      <w:r w:rsidR="00FC5D08" w:rsidRPr="00C7682A">
        <w:rPr>
          <w:rFonts w:hint="eastAsia"/>
        </w:rPr>
        <w:t>不確定或未找到病毒與其他生物的共同祖先</w:t>
      </w:r>
    </w:p>
    <w:p w14:paraId="7FB5DD15" w14:textId="77777777" w:rsidR="00FC5D08" w:rsidRPr="00C7682A" w:rsidRDefault="00FC5D08" w:rsidP="00AA5E9F">
      <w:pPr>
        <w:pStyle w:val="a3"/>
        <w:ind w:left="1566" w:hanging="1205"/>
      </w:pPr>
      <w:r w:rsidRPr="00C7682A">
        <w:t>命題出處：龍騰【超模】自然科學測全真模擬題本</w:t>
      </w:r>
      <w:r w:rsidRPr="00C7682A">
        <w:t xml:space="preserve"> </w:t>
      </w:r>
      <w:r w:rsidRPr="00C7682A">
        <w:t>第</w:t>
      </w:r>
      <w:r w:rsidRPr="00C7682A">
        <w:t>8</w:t>
      </w:r>
      <w:r w:rsidRPr="00C7682A">
        <w:t>回模擬試卷</w:t>
      </w:r>
    </w:p>
    <w:p w14:paraId="7EEF74AC" w14:textId="77777777" w:rsidR="00AA5E9F" w:rsidRDefault="00AA5E9F" w:rsidP="00AA5E9F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501534" w:rsidRPr="002D5728">
        <w:t>(C)</w:t>
      </w:r>
      <w:r w:rsidR="00501534">
        <w:rPr>
          <w:rFonts w:hint="eastAsia"/>
        </w:rPr>
        <w:t>(E)</w:t>
      </w:r>
    </w:p>
    <w:p w14:paraId="435BE90A" w14:textId="77777777" w:rsidR="00FC5D08" w:rsidRPr="00C7682A" w:rsidRDefault="00AA5E9F" w:rsidP="00AA5E9F">
      <w:pPr>
        <w:pStyle w:val="a3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 w:rsidR="00FC5D08" w:rsidRPr="00C7682A">
        <w:rPr>
          <w:rFonts w:hint="eastAsia"/>
        </w:rPr>
        <w:t>病毒的親緣關係樹</w:t>
      </w:r>
    </w:p>
    <w:p w14:paraId="3807F688" w14:textId="77777777" w:rsidR="00FC5D08" w:rsidRPr="00C7682A" w:rsidRDefault="00501534" w:rsidP="00AA5E9F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Pr="002D5728">
        <w:t>(A)(B)(D)</w:t>
      </w:r>
      <w:r w:rsidR="00FC5D08" w:rsidRPr="00C7682A">
        <w:rPr>
          <w:rFonts w:hint="eastAsia"/>
        </w:rPr>
        <w:t>在親緣關係樹中與其他生物的連結方式</w:t>
      </w:r>
      <w:r>
        <w:rPr>
          <w:rFonts w:hint="eastAsia"/>
        </w:rPr>
        <w:t>無直接關係</w:t>
      </w:r>
    </w:p>
    <w:p w14:paraId="24898757" w14:textId="77777777" w:rsidR="00FC5D08" w:rsidRDefault="00501534" w:rsidP="00C7682A">
      <w:pPr>
        <w:pStyle w:val="ad"/>
      </w:pPr>
      <w:r>
        <w:rPr>
          <w:rFonts w:hint="eastAsia"/>
        </w:rPr>
        <w:t>12.</w:t>
      </w:r>
      <w:r>
        <w:rPr>
          <w:rFonts w:hint="eastAsia"/>
        </w:rPr>
        <w:tab/>
      </w:r>
      <w:r w:rsidR="00FC5D08" w:rsidRPr="00C7682A">
        <w:rPr>
          <w:rFonts w:hint="eastAsia"/>
        </w:rPr>
        <w:t>生物可以執行不同的呼吸作用，下列生物或細胞與它們呼吸作用之比較，何者正確？</w:t>
      </w:r>
    </w:p>
    <w:tbl>
      <w:tblPr>
        <w:tblW w:w="0" w:type="auto"/>
        <w:tblInd w:w="4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8"/>
        <w:gridCol w:w="1904"/>
        <w:gridCol w:w="1274"/>
        <w:gridCol w:w="1441"/>
        <w:gridCol w:w="1960"/>
        <w:gridCol w:w="1932"/>
      </w:tblGrid>
      <w:tr w:rsidR="00501534" w14:paraId="7261BFF3" w14:textId="77777777" w:rsidTr="00042B1C">
        <w:tc>
          <w:tcPr>
            <w:tcW w:w="728" w:type="dxa"/>
          </w:tcPr>
          <w:p w14:paraId="4B19D678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選項</w:t>
            </w:r>
          </w:p>
        </w:tc>
        <w:tc>
          <w:tcPr>
            <w:tcW w:w="1904" w:type="dxa"/>
          </w:tcPr>
          <w:p w14:paraId="39458679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生物／細胞類型</w:t>
            </w:r>
          </w:p>
        </w:tc>
        <w:tc>
          <w:tcPr>
            <w:tcW w:w="1274" w:type="dxa"/>
          </w:tcPr>
          <w:p w14:paraId="3B44915F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氧氣狀況</w:t>
            </w:r>
          </w:p>
        </w:tc>
        <w:tc>
          <w:tcPr>
            <w:tcW w:w="1441" w:type="dxa"/>
          </w:tcPr>
          <w:p w14:paraId="5089B2F1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執行的代謝</w:t>
            </w:r>
          </w:p>
        </w:tc>
        <w:tc>
          <w:tcPr>
            <w:tcW w:w="1960" w:type="dxa"/>
          </w:tcPr>
          <w:p w14:paraId="4DA2A1B0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執行的位置</w:t>
            </w:r>
          </w:p>
        </w:tc>
        <w:tc>
          <w:tcPr>
            <w:tcW w:w="1932" w:type="dxa"/>
          </w:tcPr>
          <w:p w14:paraId="7321CA7B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產出的物質</w:t>
            </w:r>
          </w:p>
        </w:tc>
      </w:tr>
      <w:tr w:rsidR="00501534" w14:paraId="3790B778" w14:textId="77777777" w:rsidTr="00042B1C">
        <w:tc>
          <w:tcPr>
            <w:tcW w:w="728" w:type="dxa"/>
          </w:tcPr>
          <w:p w14:paraId="2B0DC371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2D5728">
              <w:t>(A)</w:t>
            </w:r>
          </w:p>
        </w:tc>
        <w:tc>
          <w:tcPr>
            <w:tcW w:w="1904" w:type="dxa"/>
          </w:tcPr>
          <w:p w14:paraId="4A0F8AC2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動物肌肉</w:t>
            </w:r>
          </w:p>
        </w:tc>
        <w:tc>
          <w:tcPr>
            <w:tcW w:w="1274" w:type="dxa"/>
          </w:tcPr>
          <w:p w14:paraId="514B23F8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缺氧</w:t>
            </w:r>
          </w:p>
        </w:tc>
        <w:tc>
          <w:tcPr>
            <w:tcW w:w="1441" w:type="dxa"/>
          </w:tcPr>
          <w:p w14:paraId="4AAFC5B9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酒精發酵</w:t>
            </w:r>
          </w:p>
        </w:tc>
        <w:tc>
          <w:tcPr>
            <w:tcW w:w="1960" w:type="dxa"/>
          </w:tcPr>
          <w:p w14:paraId="544121DF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粒線體</w:t>
            </w:r>
          </w:p>
        </w:tc>
        <w:tc>
          <w:tcPr>
            <w:tcW w:w="1932" w:type="dxa"/>
          </w:tcPr>
          <w:p w14:paraId="61BD55C8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酒精</w:t>
            </w:r>
          </w:p>
        </w:tc>
      </w:tr>
      <w:tr w:rsidR="00501534" w14:paraId="30F1E4C0" w14:textId="77777777" w:rsidTr="00042B1C">
        <w:tc>
          <w:tcPr>
            <w:tcW w:w="728" w:type="dxa"/>
          </w:tcPr>
          <w:p w14:paraId="45DB39F4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2D5728">
              <w:t>(B)</w:t>
            </w:r>
          </w:p>
        </w:tc>
        <w:tc>
          <w:tcPr>
            <w:tcW w:w="1904" w:type="dxa"/>
          </w:tcPr>
          <w:p w14:paraId="064B2ACC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神經細胞</w:t>
            </w:r>
          </w:p>
        </w:tc>
        <w:tc>
          <w:tcPr>
            <w:tcW w:w="1274" w:type="dxa"/>
          </w:tcPr>
          <w:p w14:paraId="0CB58FD5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充滿氧氣</w:t>
            </w:r>
          </w:p>
        </w:tc>
        <w:tc>
          <w:tcPr>
            <w:tcW w:w="1441" w:type="dxa"/>
          </w:tcPr>
          <w:p w14:paraId="2C5B88F1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有氧呼吸</w:t>
            </w:r>
          </w:p>
        </w:tc>
        <w:tc>
          <w:tcPr>
            <w:tcW w:w="1960" w:type="dxa"/>
          </w:tcPr>
          <w:p w14:paraId="4EA13F9F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細胞質＋粒線體</w:t>
            </w:r>
          </w:p>
        </w:tc>
        <w:tc>
          <w:tcPr>
            <w:tcW w:w="1932" w:type="dxa"/>
          </w:tcPr>
          <w:p w14:paraId="1B1287D6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二氧化碳、水</w:t>
            </w:r>
          </w:p>
        </w:tc>
      </w:tr>
      <w:tr w:rsidR="00501534" w14:paraId="561508D2" w14:textId="77777777" w:rsidTr="00042B1C">
        <w:tc>
          <w:tcPr>
            <w:tcW w:w="728" w:type="dxa"/>
          </w:tcPr>
          <w:p w14:paraId="4AE16294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2D5728">
              <w:t>(C)</w:t>
            </w:r>
          </w:p>
        </w:tc>
        <w:tc>
          <w:tcPr>
            <w:tcW w:w="1904" w:type="dxa"/>
          </w:tcPr>
          <w:p w14:paraId="438FB6E2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酵母菌</w:t>
            </w:r>
          </w:p>
        </w:tc>
        <w:tc>
          <w:tcPr>
            <w:tcW w:w="1274" w:type="dxa"/>
          </w:tcPr>
          <w:p w14:paraId="7B67E440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充滿氧氣</w:t>
            </w:r>
          </w:p>
        </w:tc>
        <w:tc>
          <w:tcPr>
            <w:tcW w:w="1441" w:type="dxa"/>
          </w:tcPr>
          <w:p w14:paraId="5BAC5785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酒精發酵</w:t>
            </w:r>
          </w:p>
        </w:tc>
        <w:tc>
          <w:tcPr>
            <w:tcW w:w="1960" w:type="dxa"/>
          </w:tcPr>
          <w:p w14:paraId="7DA67549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細胞質</w:t>
            </w:r>
          </w:p>
        </w:tc>
        <w:tc>
          <w:tcPr>
            <w:tcW w:w="1932" w:type="dxa"/>
          </w:tcPr>
          <w:p w14:paraId="75EE67E7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酒精、二氧化碳</w:t>
            </w:r>
          </w:p>
        </w:tc>
      </w:tr>
      <w:tr w:rsidR="00501534" w14:paraId="1BAA2FDF" w14:textId="77777777" w:rsidTr="00042B1C">
        <w:tc>
          <w:tcPr>
            <w:tcW w:w="728" w:type="dxa"/>
          </w:tcPr>
          <w:p w14:paraId="00003C88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2D5728">
              <w:t>(D)</w:t>
            </w:r>
          </w:p>
        </w:tc>
        <w:tc>
          <w:tcPr>
            <w:tcW w:w="1904" w:type="dxa"/>
          </w:tcPr>
          <w:p w14:paraId="241ED186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乳酸菌</w:t>
            </w:r>
          </w:p>
        </w:tc>
        <w:tc>
          <w:tcPr>
            <w:tcW w:w="1274" w:type="dxa"/>
          </w:tcPr>
          <w:p w14:paraId="4D58CA49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缺氧</w:t>
            </w:r>
          </w:p>
        </w:tc>
        <w:tc>
          <w:tcPr>
            <w:tcW w:w="1441" w:type="dxa"/>
          </w:tcPr>
          <w:p w14:paraId="62553A85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乳酸發酵</w:t>
            </w:r>
          </w:p>
        </w:tc>
        <w:tc>
          <w:tcPr>
            <w:tcW w:w="1960" w:type="dxa"/>
          </w:tcPr>
          <w:p w14:paraId="7AB2DEA6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細胞質＋粒線體</w:t>
            </w:r>
          </w:p>
        </w:tc>
        <w:tc>
          <w:tcPr>
            <w:tcW w:w="1932" w:type="dxa"/>
          </w:tcPr>
          <w:p w14:paraId="3B147A72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乳酸、氧氣</w:t>
            </w:r>
          </w:p>
        </w:tc>
      </w:tr>
      <w:tr w:rsidR="00501534" w14:paraId="32F6B7F3" w14:textId="77777777" w:rsidTr="00042B1C">
        <w:tc>
          <w:tcPr>
            <w:tcW w:w="728" w:type="dxa"/>
          </w:tcPr>
          <w:p w14:paraId="6AFB4A49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>
              <w:rPr>
                <w:rFonts w:hint="eastAsia"/>
              </w:rPr>
              <w:t>(E)</w:t>
            </w:r>
          </w:p>
        </w:tc>
        <w:tc>
          <w:tcPr>
            <w:tcW w:w="1904" w:type="dxa"/>
          </w:tcPr>
          <w:p w14:paraId="455DCF46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植物細胞</w:t>
            </w:r>
          </w:p>
        </w:tc>
        <w:tc>
          <w:tcPr>
            <w:tcW w:w="1274" w:type="dxa"/>
          </w:tcPr>
          <w:p w14:paraId="3AE59AE7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缺氧</w:t>
            </w:r>
          </w:p>
        </w:tc>
        <w:tc>
          <w:tcPr>
            <w:tcW w:w="1441" w:type="dxa"/>
          </w:tcPr>
          <w:p w14:paraId="15746E08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乳酸發酵</w:t>
            </w:r>
          </w:p>
        </w:tc>
        <w:tc>
          <w:tcPr>
            <w:tcW w:w="1960" w:type="dxa"/>
          </w:tcPr>
          <w:p w14:paraId="2EADE1C7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細胞質</w:t>
            </w:r>
          </w:p>
        </w:tc>
        <w:tc>
          <w:tcPr>
            <w:tcW w:w="1932" w:type="dxa"/>
          </w:tcPr>
          <w:p w14:paraId="5FBB63F6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酒精、二氧化碳</w:t>
            </w:r>
          </w:p>
        </w:tc>
      </w:tr>
    </w:tbl>
    <w:p w14:paraId="3DFBA81D" w14:textId="77777777" w:rsidR="00FC5D08" w:rsidRPr="00C7682A" w:rsidRDefault="00FC5D08" w:rsidP="00501534">
      <w:pPr>
        <w:pStyle w:val="a3"/>
        <w:ind w:left="1566" w:hanging="1205"/>
      </w:pPr>
      <w:r w:rsidRPr="00C7682A">
        <w:t>命題出處：龍騰【模模考】自然科學測模考試題本</w:t>
      </w:r>
      <w:r w:rsidRPr="00C7682A">
        <w:t xml:space="preserve"> </w:t>
      </w:r>
      <w:r w:rsidRPr="00C7682A">
        <w:t>第</w:t>
      </w:r>
      <w:r w:rsidRPr="00C7682A">
        <w:t>9</w:t>
      </w:r>
      <w:r w:rsidRPr="00C7682A">
        <w:t>回模考試題</w:t>
      </w:r>
    </w:p>
    <w:p w14:paraId="7A6D3B45" w14:textId="77777777" w:rsidR="00501534" w:rsidRDefault="00501534" w:rsidP="00501534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2D5728">
        <w:t>(B)</w:t>
      </w:r>
    </w:p>
    <w:p w14:paraId="4B87C4FF" w14:textId="77777777" w:rsidR="00FC5D08" w:rsidRPr="00C7682A" w:rsidRDefault="00501534" w:rsidP="00501534">
      <w:pPr>
        <w:pStyle w:val="a3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 w:rsidR="00FC5D08" w:rsidRPr="00C7682A">
        <w:rPr>
          <w:rFonts w:hint="eastAsia"/>
        </w:rPr>
        <w:t>呼吸作用</w:t>
      </w:r>
    </w:p>
    <w:p w14:paraId="329D3916" w14:textId="77777777" w:rsidR="00FC5D08" w:rsidRPr="00C7682A" w:rsidRDefault="00501534" w:rsidP="00501534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Pr="002D5728">
        <w:t>(A)</w:t>
      </w:r>
      <w:r w:rsidR="00FC5D08" w:rsidRPr="00C7682A">
        <w:rPr>
          <w:rFonts w:hint="eastAsia"/>
        </w:rPr>
        <w:t>肌肉快速運動造成缺氧時，可以進行乳酸發酵</w:t>
      </w:r>
      <w:r>
        <w:rPr>
          <w:rFonts w:hint="eastAsia"/>
        </w:rPr>
        <w:t>獲得能量，讓肌肉可以繼續收縮</w:t>
      </w:r>
      <w:r>
        <w:rPr>
          <w:rFonts w:hint="eastAsia"/>
        </w:rPr>
        <w:t xml:space="preserve">  </w:t>
      </w:r>
      <w:r w:rsidRPr="002D5728">
        <w:t>(C)</w:t>
      </w:r>
      <w:r>
        <w:rPr>
          <w:rFonts w:hint="eastAsia"/>
        </w:rPr>
        <w:t>在充滿氧氣情況下，酵母菌可進行有氧呼吸</w:t>
      </w:r>
      <w:r>
        <w:rPr>
          <w:rFonts w:hint="eastAsia"/>
        </w:rPr>
        <w:t xml:space="preserve">  </w:t>
      </w:r>
      <w:r w:rsidRPr="002D5728">
        <w:t>(D)</w:t>
      </w:r>
      <w:r w:rsidR="00FC5D08" w:rsidRPr="00C7682A">
        <w:rPr>
          <w:rFonts w:hint="eastAsia"/>
        </w:rPr>
        <w:t>乳酸菌是原核生物，進行乳酸發酵時只在細胞</w:t>
      </w:r>
      <w:r>
        <w:rPr>
          <w:rFonts w:hint="eastAsia"/>
        </w:rPr>
        <w:t>質發生，而且乳酸發酵不會產出氧氣</w:t>
      </w:r>
      <w:r>
        <w:rPr>
          <w:rFonts w:hint="eastAsia"/>
        </w:rPr>
        <w:t xml:space="preserve">  (E)</w:t>
      </w:r>
      <w:r w:rsidR="00FC5D08" w:rsidRPr="00C7682A">
        <w:rPr>
          <w:rFonts w:hint="eastAsia"/>
        </w:rPr>
        <w:t>植物在</w:t>
      </w:r>
      <w:r>
        <w:rPr>
          <w:rFonts w:hint="eastAsia"/>
        </w:rPr>
        <w:t>缺氧時可以進行酒精發酵</w:t>
      </w:r>
    </w:p>
    <w:p w14:paraId="54A3E1A6" w14:textId="77777777" w:rsidR="00FC5D08" w:rsidRPr="00C7682A" w:rsidRDefault="00501534" w:rsidP="00C7682A">
      <w:pPr>
        <w:pStyle w:val="ad"/>
      </w:pPr>
      <w:r>
        <w:rPr>
          <w:rFonts w:hint="eastAsia"/>
        </w:rPr>
        <w:t>13.</w:t>
      </w:r>
      <w:r>
        <w:rPr>
          <w:rFonts w:hint="eastAsia"/>
        </w:rPr>
        <w:tab/>
      </w:r>
      <w:r w:rsidR="00FC5D08" w:rsidRPr="00C7682A">
        <w:rPr>
          <w:rFonts w:hint="eastAsia"/>
        </w:rPr>
        <w:t>下列哪些組織適合用於觀察減數分裂過程？（應選</w:t>
      </w:r>
      <w:r>
        <w:t>2</w:t>
      </w:r>
      <w:r w:rsidR="00FC5D08" w:rsidRPr="00C7682A">
        <w:rPr>
          <w:rFonts w:hint="eastAsia"/>
        </w:rPr>
        <w:t>項）</w:t>
      </w:r>
    </w:p>
    <w:p w14:paraId="2E148349" w14:textId="77777777" w:rsidR="00FC5D08" w:rsidRPr="00C7682A" w:rsidRDefault="00501534" w:rsidP="00501534">
      <w:pPr>
        <w:pStyle w:val="Afa"/>
        <w:ind w:left="361"/>
      </w:pPr>
      <w:r w:rsidRPr="002D5728">
        <w:t>(A)</w:t>
      </w:r>
      <w:r w:rsidR="00FC5D08" w:rsidRPr="00C7682A">
        <w:rPr>
          <w:rFonts w:hint="eastAsia"/>
        </w:rPr>
        <w:t xml:space="preserve">發育中的雄蕊花藥　</w:t>
      </w:r>
      <w:r w:rsidRPr="002D5728">
        <w:t>(B)</w:t>
      </w:r>
      <w:r w:rsidR="00FC5D08" w:rsidRPr="00C7682A">
        <w:rPr>
          <w:rFonts w:hint="eastAsia"/>
        </w:rPr>
        <w:t>發育中的雌蕊柱頭</w:t>
      </w:r>
      <w:r w:rsidR="00F843F8">
        <w:br/>
      </w:r>
      <w:r w:rsidRPr="002D5728">
        <w:t>(C)</w:t>
      </w:r>
      <w:r w:rsidR="00FC5D08" w:rsidRPr="00C7682A">
        <w:rPr>
          <w:rFonts w:hint="eastAsia"/>
        </w:rPr>
        <w:t xml:space="preserve">成長中的洋蔥根尖　</w:t>
      </w:r>
      <w:r w:rsidRPr="002D5728">
        <w:t>(D)</w:t>
      </w:r>
      <w:r>
        <w:rPr>
          <w:rFonts w:hint="eastAsia"/>
        </w:rPr>
        <w:t>蝗蟲卵巢</w:t>
      </w:r>
    </w:p>
    <w:p w14:paraId="63FD4329" w14:textId="77777777" w:rsidR="00FC5D08" w:rsidRPr="00C7682A" w:rsidRDefault="00501534" w:rsidP="00501534">
      <w:pPr>
        <w:pStyle w:val="Afa"/>
        <w:ind w:left="361"/>
      </w:pPr>
      <w:r>
        <w:rPr>
          <w:rFonts w:hint="eastAsia"/>
        </w:rPr>
        <w:t>(E)</w:t>
      </w:r>
      <w:r w:rsidR="00F82F84">
        <w:rPr>
          <w:rFonts w:hint="eastAsia"/>
        </w:rPr>
        <w:t>人類精液</w:t>
      </w:r>
    </w:p>
    <w:p w14:paraId="06066C37" w14:textId="77777777" w:rsidR="00FC5D08" w:rsidRPr="00C7682A" w:rsidRDefault="00FC5D08" w:rsidP="00501534">
      <w:pPr>
        <w:pStyle w:val="a3"/>
        <w:ind w:left="1566" w:hanging="1205"/>
      </w:pPr>
      <w:r w:rsidRPr="00C7682A">
        <w:t>命題出處：龍騰【模模考】自然科學測模考試題本</w:t>
      </w:r>
      <w:r w:rsidRPr="00C7682A">
        <w:t xml:space="preserve"> </w:t>
      </w:r>
      <w:r w:rsidRPr="00C7682A">
        <w:t>第</w:t>
      </w:r>
      <w:r w:rsidRPr="00C7682A">
        <w:t>10</w:t>
      </w:r>
      <w:r w:rsidRPr="00C7682A">
        <w:t>回模考試題</w:t>
      </w:r>
    </w:p>
    <w:p w14:paraId="3F72382C" w14:textId="77777777" w:rsidR="00501534" w:rsidRDefault="00501534" w:rsidP="00501534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2D5728">
        <w:t>(</w:t>
      </w:r>
      <w:r>
        <w:t>A</w:t>
      </w:r>
      <w:r w:rsidRPr="002D5728">
        <w:t>)(D)</w:t>
      </w:r>
    </w:p>
    <w:p w14:paraId="1BE1C0AF" w14:textId="77777777" w:rsidR="00FC5D08" w:rsidRPr="00C7682A" w:rsidRDefault="00501534" w:rsidP="00501534">
      <w:pPr>
        <w:pStyle w:val="a3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 w:rsidR="00FC5D08" w:rsidRPr="00C7682A">
        <w:rPr>
          <w:rFonts w:hint="eastAsia"/>
        </w:rPr>
        <w:t>減數分裂</w:t>
      </w:r>
    </w:p>
    <w:p w14:paraId="3EA9C51A" w14:textId="77777777" w:rsidR="00FC5D08" w:rsidRPr="00C7682A" w:rsidRDefault="00501534" w:rsidP="00501534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="00FC5D08" w:rsidRPr="00C7682A">
        <w:rPr>
          <w:rFonts w:hint="eastAsia"/>
        </w:rPr>
        <w:t>只有在可產生卵、孢子、精細胞等生殖細胞的位</w:t>
      </w:r>
      <w:r>
        <w:rPr>
          <w:rFonts w:hint="eastAsia"/>
        </w:rPr>
        <w:t>置可觀察到減數分裂</w:t>
      </w:r>
      <w:r>
        <w:rPr>
          <w:rFonts w:hint="eastAsia"/>
        </w:rPr>
        <w:t xml:space="preserve">  </w:t>
      </w:r>
      <w:r w:rsidRPr="002D5728">
        <w:t>(B)</w:t>
      </w:r>
      <w:r w:rsidR="00FC5D08" w:rsidRPr="00C7682A">
        <w:rPr>
          <w:rFonts w:hint="eastAsia"/>
        </w:rPr>
        <w:t>柱頭的位置並不會產生卵，無法觀察到減數分</w:t>
      </w:r>
      <w:r>
        <w:rPr>
          <w:rFonts w:hint="eastAsia"/>
        </w:rPr>
        <w:t>裂</w:t>
      </w:r>
      <w:r>
        <w:rPr>
          <w:rFonts w:hint="eastAsia"/>
        </w:rPr>
        <w:t xml:space="preserve">  </w:t>
      </w:r>
      <w:r w:rsidRPr="002D5728">
        <w:t>(C)</w:t>
      </w:r>
      <w:r>
        <w:rPr>
          <w:rFonts w:hint="eastAsia"/>
        </w:rPr>
        <w:t>正在進行有絲分裂</w:t>
      </w:r>
      <w:r>
        <w:rPr>
          <w:rFonts w:hint="eastAsia"/>
        </w:rPr>
        <w:t xml:space="preserve">  (E)</w:t>
      </w:r>
      <w:r w:rsidR="00FC5D08" w:rsidRPr="00C7682A">
        <w:rPr>
          <w:rFonts w:hint="eastAsia"/>
        </w:rPr>
        <w:t>精液中的精子都已經完成減數分裂，並沒有正</w:t>
      </w:r>
      <w:r>
        <w:rPr>
          <w:rFonts w:hint="eastAsia"/>
        </w:rPr>
        <w:t>在分裂中的細胞</w:t>
      </w:r>
    </w:p>
    <w:p w14:paraId="11FB53E2" w14:textId="77777777" w:rsidR="00501534" w:rsidRDefault="00501534">
      <w:pPr>
        <w:widowControl/>
        <w:jc w:val="left"/>
      </w:pPr>
      <w:r>
        <w:br w:type="page"/>
      </w:r>
    </w:p>
    <w:p w14:paraId="71CDCBFB" w14:textId="77777777" w:rsidR="00FC5D08" w:rsidRPr="00C7682A" w:rsidRDefault="00501534" w:rsidP="00C7682A">
      <w:pPr>
        <w:pStyle w:val="ad"/>
      </w:pPr>
      <w:r>
        <w:rPr>
          <w:rFonts w:hint="eastAsia"/>
        </w:rPr>
        <w:lastRenderedPageBreak/>
        <w:t>14.</w:t>
      </w:r>
      <w:r>
        <w:rPr>
          <w:rFonts w:hint="eastAsia"/>
        </w:rPr>
        <w:tab/>
      </w:r>
      <w:r w:rsidR="00FC5D08" w:rsidRPr="00C7682A">
        <w:rPr>
          <w:rFonts w:hint="eastAsia"/>
        </w:rPr>
        <w:t>動物</w:t>
      </w:r>
      <w:r>
        <w:rPr>
          <w:rFonts w:hint="eastAsia"/>
          <w:noProof/>
        </w:rPr>
        <w:drawing>
          <wp:anchor distT="0" distB="0" distL="114300" distR="114300" simplePos="0" relativeHeight="251675136" behindDoc="0" locked="0" layoutInCell="1" allowOverlap="1" wp14:anchorId="44255D7F" wp14:editId="68809A0A">
            <wp:simplePos x="1257935" y="757555"/>
            <wp:positionH relativeFrom="column">
              <wp:align>right</wp:align>
            </wp:positionH>
            <wp:positionV relativeFrom="paragraph">
              <wp:posOffset>39370</wp:posOffset>
            </wp:positionV>
            <wp:extent cx="1522800" cy="874800"/>
            <wp:effectExtent l="0" t="0" r="1270" b="1905"/>
            <wp:wrapSquare wrapText="bothSides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14.eps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2800" cy="87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C5D08" w:rsidRPr="00C7682A">
        <w:rPr>
          <w:rFonts w:hint="eastAsia"/>
        </w:rPr>
        <w:t>學家根據比較解剖、分子生物學等證據重建三種現生哺乳類物種（甲、乙、丙）的親緣關係，結果如附圖。根據附圖判斷，下列推論哪些正確？（應選</w:t>
      </w:r>
      <w:r>
        <w:t>2</w:t>
      </w:r>
      <w:r w:rsidR="00FC5D08" w:rsidRPr="00C7682A">
        <w:rPr>
          <w:rFonts w:hint="eastAsia"/>
        </w:rPr>
        <w:t>項）</w:t>
      </w:r>
    </w:p>
    <w:p w14:paraId="7F1755F0" w14:textId="77777777" w:rsidR="00FC5D08" w:rsidRPr="00C7682A" w:rsidRDefault="00501534" w:rsidP="00501534">
      <w:pPr>
        <w:pStyle w:val="Afa"/>
        <w:ind w:left="361"/>
      </w:pPr>
      <w:r w:rsidRPr="002D5728">
        <w:t>(A)</w:t>
      </w:r>
      <w:r w:rsidR="00FC5D08" w:rsidRPr="00C7682A">
        <w:rPr>
          <w:rFonts w:hint="eastAsia"/>
        </w:rPr>
        <w:t>丙和乙的外形較相似，而和甲的外形差異較大</w:t>
      </w:r>
      <w:r w:rsidR="00F843F8">
        <w:br/>
      </w:r>
      <w:r w:rsidRPr="002D5728">
        <w:t>(B)</w:t>
      </w:r>
      <w:r w:rsidR="00FC5D08" w:rsidRPr="00C7682A">
        <w:rPr>
          <w:rFonts w:hint="eastAsia"/>
        </w:rPr>
        <w:t>乙和丙有共同祖先，而和甲沒有共同祖先</w:t>
      </w:r>
      <w:r w:rsidR="00F843F8">
        <w:br/>
      </w:r>
      <w:r w:rsidRPr="002D5728">
        <w:t>(C)</w:t>
      </w:r>
      <w:r w:rsidR="00FC5D08" w:rsidRPr="00C7682A">
        <w:rPr>
          <w:rFonts w:hint="eastAsia"/>
        </w:rPr>
        <w:t>比較血紅素的胺基酸序列，乙和丙的胺基酸序列差異應當較小，而和甲的差異較大</w:t>
      </w:r>
      <w:r w:rsidR="00F843F8">
        <w:br/>
      </w:r>
      <w:r w:rsidRPr="002D5728">
        <w:t>(D)</w:t>
      </w:r>
      <w:r w:rsidR="00FC5D08" w:rsidRPr="00C7682A">
        <w:rPr>
          <w:rFonts w:hint="eastAsia"/>
        </w:rPr>
        <w:t>丙由乙演化而來，乙則由甲演化而來</w:t>
      </w:r>
      <w:r w:rsidR="00F843F8">
        <w:br/>
      </w:r>
      <w:r>
        <w:rPr>
          <w:rFonts w:hint="eastAsia"/>
        </w:rPr>
        <w:t>(E)</w:t>
      </w:r>
      <w:r>
        <w:rPr>
          <w:rFonts w:hint="eastAsia"/>
        </w:rPr>
        <w:t>如果再加上胚胎、生物地理證據，有可能會重建此親緣關係樹</w:t>
      </w:r>
    </w:p>
    <w:p w14:paraId="3D48DED6" w14:textId="77777777" w:rsidR="00FC5D08" w:rsidRPr="00C7682A" w:rsidRDefault="00FC5D08" w:rsidP="00501534">
      <w:pPr>
        <w:pStyle w:val="a3"/>
        <w:ind w:left="1566" w:hanging="1205"/>
      </w:pPr>
      <w:r w:rsidRPr="00C7682A">
        <w:t>命題出處：龍騰【模模考】自然科學測模考試題本</w:t>
      </w:r>
      <w:r w:rsidRPr="00C7682A">
        <w:t xml:space="preserve"> </w:t>
      </w:r>
      <w:r w:rsidRPr="00C7682A">
        <w:t>第</w:t>
      </w:r>
      <w:r w:rsidRPr="00C7682A">
        <w:t>10</w:t>
      </w:r>
      <w:r w:rsidRPr="00C7682A">
        <w:t>回模考試題</w:t>
      </w:r>
    </w:p>
    <w:p w14:paraId="2F997AF4" w14:textId="77777777" w:rsidR="00501534" w:rsidRDefault="00501534" w:rsidP="00501534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2D5728">
        <w:t>(C)</w:t>
      </w:r>
      <w:r>
        <w:rPr>
          <w:rFonts w:hint="eastAsia"/>
        </w:rPr>
        <w:t>(E)</w:t>
      </w:r>
    </w:p>
    <w:p w14:paraId="2E0EB9DC" w14:textId="77777777" w:rsidR="00FC5D08" w:rsidRPr="00C7682A" w:rsidRDefault="00501534" w:rsidP="00501534">
      <w:pPr>
        <w:pStyle w:val="a3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 w:rsidR="00FC5D08" w:rsidRPr="00C7682A">
        <w:rPr>
          <w:rFonts w:hint="eastAsia"/>
        </w:rPr>
        <w:t>演化的證據</w:t>
      </w:r>
    </w:p>
    <w:p w14:paraId="05FCF0E3" w14:textId="77777777" w:rsidR="00FC5D08" w:rsidRPr="00C7682A" w:rsidRDefault="00501534" w:rsidP="00501534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Pr="002D5728">
        <w:t>(A)</w:t>
      </w:r>
      <w:r w:rsidR="00FC5D08" w:rsidRPr="00C7682A">
        <w:rPr>
          <w:rFonts w:hint="eastAsia"/>
        </w:rPr>
        <w:t>由此親緣關係樹無法得知甲乙丙三者之間的外</w:t>
      </w:r>
      <w:r>
        <w:rPr>
          <w:rFonts w:hint="eastAsia"/>
        </w:rPr>
        <w:t>形相似性</w:t>
      </w:r>
      <w:r>
        <w:rPr>
          <w:rFonts w:hint="eastAsia"/>
        </w:rPr>
        <w:t xml:space="preserve">  </w:t>
      </w:r>
      <w:r w:rsidRPr="002D5728">
        <w:t>(B)(D)</w:t>
      </w:r>
      <w:r w:rsidR="00FC5D08" w:rsidRPr="00C7682A">
        <w:rPr>
          <w:rFonts w:hint="eastAsia"/>
        </w:rPr>
        <w:t>甲、乙和丙三者有共同祖先，演化出甲與乙</w:t>
      </w:r>
      <w:r>
        <w:rPr>
          <w:rFonts w:hint="eastAsia"/>
        </w:rPr>
        <w:t>丙的共同祖先，之後再演化出乙與丙物種</w:t>
      </w:r>
    </w:p>
    <w:p w14:paraId="53B1DE46" w14:textId="77777777" w:rsidR="00FC5D08" w:rsidRPr="00C7682A" w:rsidRDefault="00501534" w:rsidP="00C7682A">
      <w:pPr>
        <w:pStyle w:val="ad"/>
      </w:pPr>
      <w:r>
        <w:rPr>
          <w:rFonts w:hint="eastAsia"/>
        </w:rPr>
        <w:t>15.</w:t>
      </w:r>
      <w:r>
        <w:rPr>
          <w:rFonts w:hint="eastAsia"/>
        </w:rPr>
        <w:tab/>
      </w:r>
      <w:r w:rsidR="00FC5D08" w:rsidRPr="00C7682A">
        <w:rPr>
          <w:rFonts w:hint="eastAsia"/>
        </w:rPr>
        <w:t>整理所有單性雜交的配對情形會發現，只有</w:t>
      </w:r>
      <w:r w:rsidR="00FC5D08" w:rsidRPr="00501534">
        <w:rPr>
          <w:i/>
        </w:rPr>
        <w:t>Aa</w:t>
      </w:r>
      <w:r w:rsidR="00FC5D08" w:rsidRPr="00C7682A">
        <w:t xml:space="preserve"> </w:t>
      </w:r>
      <w:r>
        <w:sym w:font="Symbol" w:char="F0B4"/>
      </w:r>
      <w:r w:rsidR="00FC5D08" w:rsidRPr="00C7682A">
        <w:t xml:space="preserve"> </w:t>
      </w:r>
      <w:r w:rsidR="00FC5D08" w:rsidRPr="00501534">
        <w:rPr>
          <w:i/>
        </w:rPr>
        <w:t>Aa</w:t>
      </w:r>
      <w:r w:rsidR="00FC5D08" w:rsidRPr="00C7682A">
        <w:rPr>
          <w:rFonts w:hint="eastAsia"/>
        </w:rPr>
        <w:t>與</w:t>
      </w:r>
      <w:r w:rsidR="00FC5D08" w:rsidRPr="00501534">
        <w:rPr>
          <w:i/>
        </w:rPr>
        <w:t>Aa</w:t>
      </w:r>
      <w:r w:rsidR="00FC5D08" w:rsidRPr="00C7682A">
        <w:t xml:space="preserve"> </w:t>
      </w:r>
      <w:r>
        <w:rPr>
          <w:rFonts w:hint="eastAsia"/>
        </w:rPr>
        <w:sym w:font="Symbol" w:char="F0B4"/>
      </w:r>
      <w:r w:rsidR="00FC5D08" w:rsidRPr="00C7682A">
        <w:t xml:space="preserve"> </w:t>
      </w:r>
      <w:r w:rsidR="00FC5D08" w:rsidRPr="00501534">
        <w:rPr>
          <w:i/>
        </w:rPr>
        <w:t>aa</w:t>
      </w:r>
      <w:r w:rsidR="00FC5D08" w:rsidRPr="00C7682A">
        <w:rPr>
          <w:rFonts w:hint="eastAsia"/>
        </w:rPr>
        <w:t>會出現兩種表徵，比例分別為</w:t>
      </w:r>
      <w:r w:rsidR="00FC5D08" w:rsidRPr="00C7682A">
        <w:t>3</w:t>
      </w:r>
      <w:r w:rsidR="00FC5D08" w:rsidRPr="00C7682A">
        <w:rPr>
          <w:rFonts w:hint="eastAsia"/>
        </w:rPr>
        <w:t>：</w:t>
      </w:r>
      <w:r>
        <w:t>1</w:t>
      </w:r>
      <w:r w:rsidR="00FC5D08" w:rsidRPr="00C7682A">
        <w:rPr>
          <w:rFonts w:hint="eastAsia"/>
        </w:rPr>
        <w:t>與</w:t>
      </w:r>
      <w:r w:rsidR="00FC5D08" w:rsidRPr="00C7682A">
        <w:t>1</w:t>
      </w:r>
      <w:r w:rsidR="00FC5D08" w:rsidRPr="00C7682A">
        <w:rPr>
          <w:rFonts w:hint="eastAsia"/>
        </w:rPr>
        <w:t>：</w:t>
      </w:r>
      <w:r w:rsidR="00FC5D08" w:rsidRPr="00C7682A">
        <w:t>1</w:t>
      </w:r>
      <w:r w:rsidR="00FC5D08" w:rsidRPr="00C7682A">
        <w:rPr>
          <w:rFonts w:hint="eastAsia"/>
        </w:rPr>
        <w:t>。今天若進行花色與莖高矮兩種性狀的雜交試驗，子代的四種表徵組合與比例為</w:t>
      </w:r>
      <w:r w:rsidR="00FC5D08" w:rsidRPr="00C7682A">
        <w:t>3</w:t>
      </w:r>
      <w:r w:rsidR="00FC5D08" w:rsidRPr="00C7682A">
        <w:rPr>
          <w:rFonts w:hint="eastAsia"/>
        </w:rPr>
        <w:t>：</w:t>
      </w:r>
      <w:r w:rsidR="00FC5D08" w:rsidRPr="00C7682A">
        <w:t>3</w:t>
      </w:r>
      <w:r w:rsidR="00FC5D08" w:rsidRPr="00C7682A">
        <w:rPr>
          <w:rFonts w:hint="eastAsia"/>
        </w:rPr>
        <w:t>：</w:t>
      </w:r>
      <w:r w:rsidR="00FC5D08" w:rsidRPr="00C7682A">
        <w:t>1</w:t>
      </w:r>
      <w:r w:rsidR="00FC5D08" w:rsidRPr="00C7682A">
        <w:rPr>
          <w:rFonts w:hint="eastAsia"/>
        </w:rPr>
        <w:t>：</w:t>
      </w:r>
      <w:r w:rsidR="00FC5D08" w:rsidRPr="00C7682A">
        <w:t>1</w:t>
      </w:r>
      <w:r w:rsidR="00FC5D08" w:rsidRPr="00C7682A">
        <w:rPr>
          <w:rFonts w:hint="eastAsia"/>
        </w:rPr>
        <w:t>，若以</w:t>
      </w:r>
      <w:r w:rsidR="00FC5D08" w:rsidRPr="00501534">
        <w:rPr>
          <w:i/>
        </w:rPr>
        <w:t>P</w:t>
      </w:r>
      <w:r w:rsidR="00FC5D08" w:rsidRPr="00C7682A">
        <w:rPr>
          <w:rFonts w:hint="eastAsia"/>
        </w:rPr>
        <w:t>代表紫花、</w:t>
      </w:r>
      <w:r w:rsidR="00FC5D08" w:rsidRPr="00501534">
        <w:rPr>
          <w:i/>
        </w:rPr>
        <w:t>p</w:t>
      </w:r>
      <w:r w:rsidR="00FC5D08" w:rsidRPr="00C7682A">
        <w:rPr>
          <w:rFonts w:hint="eastAsia"/>
        </w:rPr>
        <w:t>白花、</w:t>
      </w:r>
      <w:r w:rsidR="00FC5D08" w:rsidRPr="00501534">
        <w:rPr>
          <w:i/>
        </w:rPr>
        <w:t>T</w:t>
      </w:r>
      <w:r w:rsidR="00FC5D08" w:rsidRPr="00C7682A">
        <w:rPr>
          <w:rFonts w:hint="eastAsia"/>
        </w:rPr>
        <w:t>高莖、</w:t>
      </w:r>
      <w:r w:rsidR="00FC5D08" w:rsidRPr="00501534">
        <w:rPr>
          <w:i/>
        </w:rPr>
        <w:t>t</w:t>
      </w:r>
      <w:r w:rsidR="00FC5D08" w:rsidRPr="00C7682A">
        <w:rPr>
          <w:rFonts w:hint="eastAsia"/>
        </w:rPr>
        <w:t>矮莖，請問當初雜交試驗的兩親代的基因型與配對狀況有哪些可能？（應選</w:t>
      </w:r>
      <w:r>
        <w:t>2</w:t>
      </w:r>
      <w:r w:rsidR="00FC5D08" w:rsidRPr="00C7682A">
        <w:rPr>
          <w:rFonts w:hint="eastAsia"/>
        </w:rPr>
        <w:t>項）</w:t>
      </w:r>
      <w:r>
        <w:rPr>
          <w:rFonts w:hint="eastAsia"/>
        </w:rPr>
        <w:br/>
      </w:r>
      <w:r w:rsidRPr="002D5728">
        <w:t>(A)</w:t>
      </w:r>
      <w:r w:rsidR="00FC5D08" w:rsidRPr="00501534">
        <w:rPr>
          <w:i/>
        </w:rPr>
        <w:t>PpTt</w:t>
      </w:r>
      <w:r w:rsidR="00FC5D08" w:rsidRPr="00C7682A">
        <w:t xml:space="preserve"> </w:t>
      </w:r>
      <w:r>
        <w:rPr>
          <w:rFonts w:hint="eastAsia"/>
        </w:rPr>
        <w:sym w:font="Symbol" w:char="F0B4"/>
      </w:r>
      <w:r w:rsidR="00FC5D08" w:rsidRPr="00C7682A">
        <w:t xml:space="preserve"> </w:t>
      </w:r>
      <w:r w:rsidR="00FC5D08" w:rsidRPr="00501534">
        <w:rPr>
          <w:i/>
        </w:rPr>
        <w:t>PpTt</w:t>
      </w:r>
      <w:r>
        <w:rPr>
          <w:rFonts w:hint="eastAsia"/>
        </w:rPr>
        <w:t xml:space="preserve">  </w:t>
      </w:r>
      <w:r w:rsidRPr="002D5728">
        <w:t>(B)</w:t>
      </w:r>
      <w:r w:rsidR="00FC5D08" w:rsidRPr="00501534">
        <w:rPr>
          <w:i/>
        </w:rPr>
        <w:t>PPTt</w:t>
      </w:r>
      <w:r w:rsidR="00FC5D08" w:rsidRPr="00C7682A">
        <w:t xml:space="preserve"> </w:t>
      </w:r>
      <w:r>
        <w:rPr>
          <w:rFonts w:hint="eastAsia"/>
        </w:rPr>
        <w:sym w:font="Symbol" w:char="F0B4"/>
      </w:r>
      <w:r w:rsidR="00FC5D08" w:rsidRPr="00C7682A">
        <w:t xml:space="preserve"> </w:t>
      </w:r>
      <w:r w:rsidR="00FC5D08" w:rsidRPr="00501534">
        <w:rPr>
          <w:i/>
        </w:rPr>
        <w:t>ppTt</w:t>
      </w:r>
      <w:r w:rsidR="00F843F8">
        <w:rPr>
          <w:rFonts w:hint="eastAsia"/>
        </w:rPr>
        <w:t xml:space="preserve">  </w:t>
      </w:r>
      <w:r w:rsidRPr="002D5728">
        <w:t>(C)</w:t>
      </w:r>
      <w:r w:rsidR="00FC5D08" w:rsidRPr="00501534">
        <w:rPr>
          <w:i/>
        </w:rPr>
        <w:t>Pptt</w:t>
      </w:r>
      <w:r w:rsidR="00FC5D08" w:rsidRPr="00C7682A">
        <w:t xml:space="preserve"> </w:t>
      </w:r>
      <w:r>
        <w:rPr>
          <w:rFonts w:hint="eastAsia"/>
        </w:rPr>
        <w:sym w:font="Symbol" w:char="F0B4"/>
      </w:r>
      <w:r w:rsidR="00FC5D08" w:rsidRPr="00C7682A">
        <w:t xml:space="preserve"> </w:t>
      </w:r>
      <w:r w:rsidR="00FC5D08" w:rsidRPr="00501534">
        <w:rPr>
          <w:i/>
        </w:rPr>
        <w:t>ppTt</w:t>
      </w:r>
      <w:r>
        <w:rPr>
          <w:rFonts w:hint="eastAsia"/>
        </w:rPr>
        <w:t xml:space="preserve">  </w:t>
      </w:r>
      <w:r w:rsidRPr="002D5728">
        <w:t>(D)</w:t>
      </w:r>
      <w:r w:rsidR="00FC5D08" w:rsidRPr="00501534">
        <w:rPr>
          <w:i/>
        </w:rPr>
        <w:t>PpTt</w:t>
      </w:r>
      <w:r w:rsidR="00FC5D08" w:rsidRPr="00C7682A">
        <w:t xml:space="preserve"> </w:t>
      </w:r>
      <w:r>
        <w:rPr>
          <w:rFonts w:hint="eastAsia"/>
        </w:rPr>
        <w:sym w:font="Symbol" w:char="F0B4"/>
      </w:r>
      <w:r w:rsidR="00FC5D08" w:rsidRPr="00C7682A">
        <w:t xml:space="preserve"> </w:t>
      </w:r>
      <w:r w:rsidR="00FC5D08" w:rsidRPr="00501534">
        <w:rPr>
          <w:i/>
        </w:rPr>
        <w:t>ppTt</w:t>
      </w:r>
      <w:r w:rsidR="00F843F8">
        <w:rPr>
          <w:rFonts w:hint="eastAsia"/>
        </w:rPr>
        <w:t xml:space="preserve">  </w:t>
      </w:r>
      <w:r>
        <w:rPr>
          <w:rFonts w:hint="eastAsia"/>
        </w:rPr>
        <w:t>(E)</w:t>
      </w:r>
      <w:r w:rsidR="00FC5D08" w:rsidRPr="00501534">
        <w:rPr>
          <w:i/>
        </w:rPr>
        <w:t>Pptt</w:t>
      </w:r>
      <w:r w:rsidR="00FC5D08" w:rsidRPr="00C7682A">
        <w:t xml:space="preserve"> </w:t>
      </w:r>
      <w:r>
        <w:rPr>
          <w:rFonts w:hint="eastAsia"/>
        </w:rPr>
        <w:sym w:font="Symbol" w:char="F0B4"/>
      </w:r>
      <w:r w:rsidR="00FC5D08" w:rsidRPr="00C7682A">
        <w:t xml:space="preserve"> </w:t>
      </w:r>
      <w:r w:rsidR="00FC5D08" w:rsidRPr="00501534">
        <w:rPr>
          <w:i/>
        </w:rPr>
        <w:t>PpTt</w:t>
      </w:r>
    </w:p>
    <w:p w14:paraId="69A90AE7" w14:textId="77777777" w:rsidR="00FC5D08" w:rsidRPr="00C7682A" w:rsidRDefault="00FC5D08" w:rsidP="000259F4">
      <w:pPr>
        <w:pStyle w:val="a3"/>
        <w:ind w:left="1566" w:hanging="1205"/>
      </w:pPr>
      <w:r w:rsidRPr="00C7682A">
        <w:t>命題出處：龍騰【模模考】自然科學測模考試題本</w:t>
      </w:r>
      <w:r w:rsidRPr="00C7682A">
        <w:t xml:space="preserve"> </w:t>
      </w:r>
      <w:r w:rsidRPr="00C7682A">
        <w:t>第</w:t>
      </w:r>
      <w:r w:rsidRPr="00C7682A">
        <w:t>10</w:t>
      </w:r>
      <w:r w:rsidRPr="00C7682A">
        <w:t>回模考試題</w:t>
      </w:r>
    </w:p>
    <w:p w14:paraId="15143A34" w14:textId="77777777" w:rsidR="000259F4" w:rsidRDefault="000259F4" w:rsidP="000259F4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2D5728">
        <w:t>(</w:t>
      </w:r>
      <w:r>
        <w:t>D</w:t>
      </w:r>
      <w:r w:rsidRPr="002D5728">
        <w:t>)</w:t>
      </w:r>
      <w:r>
        <w:rPr>
          <w:rFonts w:hint="eastAsia"/>
        </w:rPr>
        <w:t>(E)</w:t>
      </w:r>
    </w:p>
    <w:p w14:paraId="4409A126" w14:textId="77777777" w:rsidR="00FC5D08" w:rsidRPr="00C7682A" w:rsidRDefault="000259F4" w:rsidP="000259F4">
      <w:pPr>
        <w:pStyle w:val="a3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 w:rsidR="00FC5D08" w:rsidRPr="00C7682A">
        <w:rPr>
          <w:rFonts w:hint="eastAsia"/>
        </w:rPr>
        <w:t>孟德爾遺傳</w:t>
      </w:r>
    </w:p>
    <w:p w14:paraId="40781ADA" w14:textId="77777777" w:rsidR="00FC5D08" w:rsidRPr="00C7682A" w:rsidRDefault="000259F4" w:rsidP="000259F4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="00FC5D08" w:rsidRPr="00C7682A">
        <w:rPr>
          <w:rFonts w:hint="eastAsia"/>
        </w:rPr>
        <w:t>結果為</w:t>
      </w:r>
      <w:r w:rsidR="00FC5D08" w:rsidRPr="00C7682A">
        <w:t>3</w:t>
      </w:r>
      <w:r w:rsidR="00FC5D08" w:rsidRPr="00C7682A">
        <w:rPr>
          <w:rFonts w:hint="eastAsia"/>
        </w:rPr>
        <w:t>：</w:t>
      </w:r>
      <w:r w:rsidR="00FC5D08" w:rsidRPr="00C7682A">
        <w:t>3</w:t>
      </w:r>
      <w:r w:rsidR="00FC5D08" w:rsidRPr="00C7682A">
        <w:rPr>
          <w:rFonts w:hint="eastAsia"/>
        </w:rPr>
        <w:t>：</w:t>
      </w:r>
      <w:r w:rsidR="00FC5D08" w:rsidRPr="00C7682A">
        <w:t>1</w:t>
      </w:r>
      <w:r w:rsidR="00FC5D08" w:rsidRPr="00C7682A">
        <w:rPr>
          <w:rFonts w:hint="eastAsia"/>
        </w:rPr>
        <w:t>：</w:t>
      </w:r>
      <w:r w:rsidR="00FC5D08" w:rsidRPr="00C7682A">
        <w:t>1</w:t>
      </w:r>
      <w:r w:rsidR="00FC5D08" w:rsidRPr="00C7682A">
        <w:rPr>
          <w:rFonts w:hint="eastAsia"/>
        </w:rPr>
        <w:t>，可拆解為</w:t>
      </w:r>
      <w:r w:rsidR="00FC5D08" w:rsidRPr="00C7682A">
        <w:t>(3</w:t>
      </w:r>
      <w:r w:rsidR="00FC5D08" w:rsidRPr="00C7682A">
        <w:rPr>
          <w:rFonts w:hint="eastAsia"/>
        </w:rPr>
        <w:t>：</w:t>
      </w:r>
      <w:r>
        <w:t>1)</w:t>
      </w:r>
      <w:r w:rsidR="00FC5D08" w:rsidRPr="00C7682A">
        <w:rPr>
          <w:rFonts w:hint="eastAsia"/>
        </w:rPr>
        <w:t>與</w:t>
      </w:r>
      <w:r w:rsidR="00FC5D08" w:rsidRPr="00C7682A">
        <w:t>(1</w:t>
      </w:r>
      <w:r w:rsidR="00FC5D08" w:rsidRPr="00C7682A">
        <w:rPr>
          <w:rFonts w:hint="eastAsia"/>
        </w:rPr>
        <w:t>：</w:t>
      </w:r>
      <w:r w:rsidR="00FC5D08" w:rsidRPr="00C7682A">
        <w:t>1)</w:t>
      </w:r>
      <w:r w:rsidR="00FC5D08" w:rsidRPr="00C7682A">
        <w:rPr>
          <w:rFonts w:hint="eastAsia"/>
        </w:rPr>
        <w:t>，所以親代組合中一定有一性狀是兩親代都是異型</w:t>
      </w:r>
      <w:r>
        <w:rPr>
          <w:rFonts w:hint="eastAsia"/>
        </w:rPr>
        <w:t>合子，另一個是異型合子與同型合子隱性的配對</w:t>
      </w:r>
      <w:r>
        <w:rPr>
          <w:rFonts w:hint="eastAsia"/>
        </w:rPr>
        <w:t xml:space="preserve">  </w:t>
      </w:r>
      <w:r w:rsidRPr="002D5728">
        <w:t>(A)</w:t>
      </w:r>
      <w:r w:rsidR="00FC5D08" w:rsidRPr="00C7682A">
        <w:rPr>
          <w:rFonts w:hint="eastAsia"/>
        </w:rPr>
        <w:t>子代的表徵比例為</w:t>
      </w:r>
      <w:r w:rsidR="00FC5D08" w:rsidRPr="00C7682A">
        <w:t>9</w:t>
      </w:r>
      <w:r w:rsidR="00FC5D08" w:rsidRPr="00C7682A">
        <w:rPr>
          <w:rFonts w:hint="eastAsia"/>
        </w:rPr>
        <w:t>：</w:t>
      </w:r>
      <w:r w:rsidR="00FC5D08" w:rsidRPr="00C7682A">
        <w:t>3</w:t>
      </w:r>
      <w:r w:rsidR="00FC5D08" w:rsidRPr="00C7682A">
        <w:rPr>
          <w:rFonts w:hint="eastAsia"/>
        </w:rPr>
        <w:t>：</w:t>
      </w:r>
      <w:r w:rsidR="00FC5D08" w:rsidRPr="00C7682A">
        <w:t>3</w:t>
      </w:r>
      <w:r w:rsidR="00FC5D08" w:rsidRPr="00C7682A">
        <w:rPr>
          <w:rFonts w:hint="eastAsia"/>
        </w:rPr>
        <w:t>：</w:t>
      </w:r>
      <w:r w:rsidR="00FC5D08" w:rsidRPr="00C7682A">
        <w:t>1</w:t>
      </w:r>
      <w:r>
        <w:rPr>
          <w:rFonts w:hint="eastAsia"/>
        </w:rPr>
        <w:t xml:space="preserve">  </w:t>
      </w:r>
      <w:r w:rsidRPr="002D5728">
        <w:t>(B)</w:t>
      </w:r>
      <w:r w:rsidR="00FC5D08" w:rsidRPr="00C7682A">
        <w:rPr>
          <w:rFonts w:hint="eastAsia"/>
        </w:rPr>
        <w:t>子代的表徵比例為</w:t>
      </w:r>
      <w:r w:rsidR="00FC5D08" w:rsidRPr="00C7682A">
        <w:t>3</w:t>
      </w:r>
      <w:r w:rsidR="00FC5D08" w:rsidRPr="00C7682A">
        <w:rPr>
          <w:rFonts w:hint="eastAsia"/>
        </w:rPr>
        <w:t>：</w:t>
      </w:r>
      <w:r w:rsidR="00FC5D08" w:rsidRPr="00C7682A">
        <w:t>1</w:t>
      </w:r>
      <w:r>
        <w:rPr>
          <w:rFonts w:hint="eastAsia"/>
        </w:rPr>
        <w:t xml:space="preserve">  </w:t>
      </w:r>
      <w:r w:rsidRPr="002D5728">
        <w:t>(C)</w:t>
      </w:r>
      <w:r w:rsidR="00FC5D08" w:rsidRPr="00C7682A">
        <w:rPr>
          <w:rFonts w:hint="eastAsia"/>
        </w:rPr>
        <w:t>子代的表徵比例為</w:t>
      </w:r>
      <w:r w:rsidR="00FC5D08" w:rsidRPr="00C7682A">
        <w:t>1</w:t>
      </w:r>
      <w:r w:rsidR="00FC5D08" w:rsidRPr="00C7682A">
        <w:rPr>
          <w:rFonts w:hint="eastAsia"/>
        </w:rPr>
        <w:t>：</w:t>
      </w:r>
      <w:r w:rsidR="00FC5D08" w:rsidRPr="00C7682A">
        <w:t>1</w:t>
      </w:r>
      <w:r w:rsidR="00FC5D08" w:rsidRPr="00C7682A">
        <w:rPr>
          <w:rFonts w:hint="eastAsia"/>
        </w:rPr>
        <w:t>。</w:t>
      </w:r>
    </w:p>
    <w:p w14:paraId="5AAAF430" w14:textId="77777777" w:rsidR="00FC5D08" w:rsidRPr="00C7682A" w:rsidRDefault="000259F4" w:rsidP="00C7682A">
      <w:pPr>
        <w:pStyle w:val="ad"/>
      </w:pPr>
      <w:r>
        <w:rPr>
          <w:rFonts w:hint="eastAsia"/>
        </w:rPr>
        <w:t>16.</w:t>
      </w:r>
      <w:r>
        <w:rPr>
          <w:rFonts w:hint="eastAsia"/>
        </w:rPr>
        <w:tab/>
      </w:r>
      <w:r w:rsidR="00FC5D08" w:rsidRPr="00C7682A">
        <w:rPr>
          <w:rFonts w:hint="eastAsia"/>
        </w:rPr>
        <w:t>如欲利用酵母菌大量生產人類的胰島素，則下列敘述哪些正確？（應選</w:t>
      </w:r>
      <w:r>
        <w:t>2</w:t>
      </w:r>
      <w:r w:rsidR="00FC5D08" w:rsidRPr="00C7682A">
        <w:rPr>
          <w:rFonts w:hint="eastAsia"/>
        </w:rPr>
        <w:t>項）</w:t>
      </w:r>
    </w:p>
    <w:p w14:paraId="6B66AADA" w14:textId="77777777" w:rsidR="00FC5D08" w:rsidRPr="00C7682A" w:rsidRDefault="00D91B4F" w:rsidP="00D91B4F">
      <w:pPr>
        <w:pStyle w:val="Afa"/>
        <w:ind w:left="361"/>
      </w:pPr>
      <w:r>
        <w:t>(A)</w:t>
      </w:r>
      <w:r w:rsidR="00FC5D08" w:rsidRPr="00C7682A">
        <w:rPr>
          <w:rFonts w:hint="eastAsia"/>
        </w:rPr>
        <w:t>需有合適的</w:t>
      </w:r>
      <w:r>
        <w:t>RNA</w:t>
      </w:r>
      <w:r w:rsidR="00FC5D08" w:rsidRPr="00C7682A">
        <w:rPr>
          <w:rFonts w:hint="eastAsia"/>
        </w:rPr>
        <w:t>載體將人類胰島素基因置入酵母菌</w:t>
      </w:r>
      <w:r w:rsidR="00F843F8">
        <w:br/>
      </w:r>
      <w:r>
        <w:t>(B)</w:t>
      </w:r>
      <w:r w:rsidR="00FC5D08" w:rsidRPr="00C7682A">
        <w:rPr>
          <w:rFonts w:hint="eastAsia"/>
        </w:rPr>
        <w:t>需有合適的</w:t>
      </w:r>
      <w:r>
        <w:t>DNA</w:t>
      </w:r>
      <w:r w:rsidR="00FC5D08" w:rsidRPr="00C7682A">
        <w:rPr>
          <w:rFonts w:hint="eastAsia"/>
        </w:rPr>
        <w:t>載體將人類胰島素基因置入酵母菌</w:t>
      </w:r>
      <w:r w:rsidR="00F843F8">
        <w:br/>
      </w:r>
      <w:r>
        <w:t>(C)</w:t>
      </w:r>
      <w:r>
        <w:rPr>
          <w:rFonts w:hint="eastAsia"/>
        </w:rPr>
        <w:t>需使用不同類型的限制酶切割載體與人類胰島素基因</w:t>
      </w:r>
      <w:r>
        <w:rPr>
          <w:rFonts w:hint="eastAsia"/>
        </w:rPr>
        <w:br/>
      </w:r>
      <w:r>
        <w:t>(D)</w:t>
      </w:r>
      <w:r w:rsidR="00FC5D08" w:rsidRPr="00C7682A">
        <w:rPr>
          <w:rFonts w:hint="eastAsia"/>
        </w:rPr>
        <w:t>需使用</w:t>
      </w:r>
      <w:r w:rsidR="00FC5D08" w:rsidRPr="00C7682A">
        <w:t>DNA</w:t>
      </w:r>
      <w:r w:rsidR="00FC5D08" w:rsidRPr="00C7682A">
        <w:rPr>
          <w:rFonts w:hint="eastAsia"/>
        </w:rPr>
        <w:t>連接酶黏合切割後的載體與人類胰島素基因</w:t>
      </w:r>
      <w:r w:rsidR="00F843F8">
        <w:br/>
      </w:r>
      <w:r>
        <w:t>(E)</w:t>
      </w:r>
      <w:r w:rsidR="00FC5D08" w:rsidRPr="00C7682A">
        <w:rPr>
          <w:rFonts w:hint="eastAsia"/>
        </w:rPr>
        <w:t>基因轉殖成功的酵母菌可以在細胞質內，進行轉錄及轉譯合成人類的胰島素</w:t>
      </w:r>
    </w:p>
    <w:p w14:paraId="5CB57018" w14:textId="77777777" w:rsidR="00FC5D08" w:rsidRPr="00C7682A" w:rsidRDefault="00FC5D08" w:rsidP="00D91B4F">
      <w:pPr>
        <w:pStyle w:val="a3"/>
        <w:ind w:left="1566" w:hanging="1205"/>
      </w:pPr>
      <w:r w:rsidRPr="00C7682A">
        <w:t>命題出處：龍騰【好好學】生物學測總複習講義</w:t>
      </w:r>
      <w:r w:rsidRPr="00C7682A">
        <w:t xml:space="preserve"> </w:t>
      </w:r>
      <w:r w:rsidRPr="00C7682A">
        <w:t>第</w:t>
      </w:r>
      <w:r w:rsidRPr="00C7682A">
        <w:t>2</w:t>
      </w:r>
      <w:r w:rsidRPr="00C7682A">
        <w:t>章生殖與遺傳</w:t>
      </w:r>
    </w:p>
    <w:p w14:paraId="379A2F26" w14:textId="77777777" w:rsidR="00D91B4F" w:rsidRDefault="00D91B4F" w:rsidP="00D91B4F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F843F8" w:rsidRPr="002D5728">
        <w:t>(B)(D)</w:t>
      </w:r>
    </w:p>
    <w:p w14:paraId="310F83E5" w14:textId="77777777" w:rsidR="00FC5D08" w:rsidRPr="00C7682A" w:rsidRDefault="00D91B4F" w:rsidP="00D91B4F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="00F843F8">
        <w:rPr>
          <w:rFonts w:hint="eastAsia"/>
        </w:rPr>
        <w:t>(A)</w:t>
      </w:r>
      <w:r w:rsidR="00F843F8">
        <w:rPr>
          <w:rFonts w:hint="eastAsia"/>
        </w:rPr>
        <w:t>需使用</w:t>
      </w:r>
      <w:r w:rsidR="00F843F8">
        <w:rPr>
          <w:rFonts w:hint="eastAsia"/>
        </w:rPr>
        <w:t>DNA</w:t>
      </w:r>
      <w:r w:rsidR="00F843F8">
        <w:rPr>
          <w:rFonts w:hint="eastAsia"/>
        </w:rPr>
        <w:t xml:space="preserve">載體　</w:t>
      </w:r>
      <w:r w:rsidR="00F843F8">
        <w:rPr>
          <w:rFonts w:hint="eastAsia"/>
        </w:rPr>
        <w:t>(C)</w:t>
      </w:r>
      <w:r w:rsidR="00F843F8">
        <w:rPr>
          <w:rFonts w:hint="eastAsia"/>
        </w:rPr>
        <w:t>需使用相同限制酶切割載體與人類胰島素基因，才會形成相同切割位以利進行黏合，而形成重組</w:t>
      </w:r>
      <w:r w:rsidR="00F843F8">
        <w:rPr>
          <w:rFonts w:hint="eastAsia"/>
        </w:rPr>
        <w:t>DNA</w:t>
      </w:r>
      <w:r w:rsidR="00F843F8">
        <w:rPr>
          <w:rFonts w:hint="eastAsia"/>
        </w:rPr>
        <w:t xml:space="preserve">　</w:t>
      </w:r>
      <w:r w:rsidR="00F843F8">
        <w:rPr>
          <w:rFonts w:hint="eastAsia"/>
        </w:rPr>
        <w:t>(E)</w:t>
      </w:r>
      <w:r w:rsidR="00F843F8">
        <w:rPr>
          <w:rFonts w:hint="eastAsia"/>
        </w:rPr>
        <w:t>酵母菌為真核細胞，轉錄需在細胞核內才能進行</w:t>
      </w:r>
    </w:p>
    <w:p w14:paraId="3B43BFC8" w14:textId="77777777" w:rsidR="00D91B4F" w:rsidRDefault="00D91B4F">
      <w:pPr>
        <w:widowControl/>
        <w:jc w:val="left"/>
      </w:pPr>
      <w:r>
        <w:br w:type="page"/>
      </w:r>
    </w:p>
    <w:p w14:paraId="31214276" w14:textId="77777777" w:rsidR="00FC5D08" w:rsidRPr="00C7682A" w:rsidRDefault="00D91B4F" w:rsidP="00C7682A">
      <w:pPr>
        <w:pStyle w:val="ad"/>
      </w:pPr>
      <w:r>
        <w:rPr>
          <w:rFonts w:hint="eastAsia"/>
        </w:rPr>
        <w:lastRenderedPageBreak/>
        <w:t>17.</w:t>
      </w:r>
      <w:r>
        <w:rPr>
          <w:rFonts w:hint="eastAsia"/>
        </w:rPr>
        <w:tab/>
      </w:r>
      <w:r w:rsidR="00FC5D08" w:rsidRPr="00C7682A">
        <w:rPr>
          <w:rFonts w:hint="eastAsia"/>
        </w:rPr>
        <w:t>某段可進行轉錄、轉譯的</w:t>
      </w:r>
      <w:r>
        <w:t>DNA</w:t>
      </w:r>
      <w:r w:rsidR="00FC5D08" w:rsidRPr="00C7682A">
        <w:rPr>
          <w:rFonts w:hint="eastAsia"/>
        </w:rPr>
        <w:t>之單股含氮鹼基序列為</w:t>
      </w:r>
      <w:r w:rsidR="00FC5D08" w:rsidRPr="00C7682A">
        <w:t>AACTAGCCT</w:t>
      </w:r>
      <w:r w:rsidR="00FC5D08" w:rsidRPr="00C7682A">
        <w:rPr>
          <w:rFonts w:hint="eastAsia"/>
        </w:rPr>
        <w:t>，依此轉錄之</w:t>
      </w:r>
      <w:r w:rsidR="00FC5D08" w:rsidRPr="00C7682A">
        <w:t>RNA</w:t>
      </w:r>
      <w:r w:rsidR="00FC5D08" w:rsidRPr="00C7682A">
        <w:rPr>
          <w:rFonts w:hint="eastAsia"/>
        </w:rPr>
        <w:t>序列應為下列何者？</w:t>
      </w:r>
    </w:p>
    <w:p w14:paraId="63FF646F" w14:textId="77777777" w:rsidR="00FC5D08" w:rsidRPr="00C7682A" w:rsidRDefault="00D91B4F" w:rsidP="00D91B4F">
      <w:pPr>
        <w:pStyle w:val="Afa"/>
        <w:ind w:left="361"/>
      </w:pPr>
      <w:r>
        <w:t>(A)</w:t>
      </w:r>
      <w:r w:rsidR="00FC5D08" w:rsidRPr="00C7682A">
        <w:t>TTGATCGGA</w:t>
      </w:r>
      <w:r>
        <w:rPr>
          <w:rFonts w:hint="eastAsia"/>
        </w:rPr>
        <w:t xml:space="preserve"> </w:t>
      </w:r>
      <w:r>
        <w:t>(B)</w:t>
      </w:r>
      <w:r w:rsidR="00FC5D08" w:rsidRPr="00C7682A">
        <w:t>UUGAUCGGA</w:t>
      </w:r>
      <w:r>
        <w:rPr>
          <w:rFonts w:hint="eastAsia"/>
        </w:rPr>
        <w:t xml:space="preserve"> </w:t>
      </w:r>
      <w:r>
        <w:t>(C)</w:t>
      </w:r>
      <w:r w:rsidR="00FC5D08" w:rsidRPr="00C7682A">
        <w:t>AACTAGCCT</w:t>
      </w:r>
      <w:r>
        <w:rPr>
          <w:rFonts w:hint="eastAsia"/>
        </w:rPr>
        <w:t xml:space="preserve"> </w:t>
      </w:r>
      <w:r>
        <w:t>(D)</w:t>
      </w:r>
      <w:r w:rsidR="00FC5D08" w:rsidRPr="00C7682A">
        <w:t>TCCGATCAA</w:t>
      </w:r>
      <w:r w:rsidR="00F843F8">
        <w:rPr>
          <w:rFonts w:hint="eastAsia"/>
        </w:rPr>
        <w:t xml:space="preserve"> </w:t>
      </w:r>
      <w:r>
        <w:t>(E)</w:t>
      </w:r>
      <w:r w:rsidR="00FC5D08" w:rsidRPr="00C7682A">
        <w:t>AACUAGCCU</w:t>
      </w:r>
    </w:p>
    <w:p w14:paraId="57BCDFAC" w14:textId="77777777" w:rsidR="00FC5D08" w:rsidRPr="00C7682A" w:rsidRDefault="00FC5D08" w:rsidP="00D91B4F">
      <w:pPr>
        <w:pStyle w:val="a3"/>
        <w:ind w:left="1566" w:hanging="1205"/>
      </w:pPr>
      <w:r w:rsidRPr="00C7682A">
        <w:t>命題出處：龍騰【好好學】生物學測總複習講義</w:t>
      </w:r>
      <w:r w:rsidRPr="00C7682A">
        <w:t xml:space="preserve"> </w:t>
      </w:r>
      <w:r w:rsidRPr="00C7682A">
        <w:t>第</w:t>
      </w:r>
      <w:r w:rsidRPr="00C7682A">
        <w:t>2</w:t>
      </w:r>
      <w:r w:rsidRPr="00C7682A">
        <w:t>章生殖與遺傳</w:t>
      </w:r>
    </w:p>
    <w:p w14:paraId="03DDB22A" w14:textId="77777777" w:rsidR="00D91B4F" w:rsidRDefault="00D91B4F" w:rsidP="00D91B4F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2D5728">
        <w:t>(</w:t>
      </w:r>
      <w:r w:rsidR="00F82F84">
        <w:t>B</w:t>
      </w:r>
      <w:r w:rsidRPr="002D5728">
        <w:t>)</w:t>
      </w:r>
    </w:p>
    <w:p w14:paraId="6B089F37" w14:textId="77777777" w:rsidR="00FC5D08" w:rsidRPr="00D91B4F" w:rsidRDefault="00D91B4F" w:rsidP="00D91B4F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="00FC5D08" w:rsidRPr="00C7682A">
        <w:rPr>
          <w:rFonts w:hint="eastAsia"/>
        </w:rPr>
        <w:t>互補鹼基配對原則</w:t>
      </w:r>
      <w:r>
        <w:t>A</w:t>
      </w:r>
      <w:r w:rsidR="00FC5D08" w:rsidRPr="00C7682A">
        <w:rPr>
          <w:rFonts w:hint="eastAsia"/>
        </w:rPr>
        <w:t>配</w:t>
      </w:r>
      <w:r w:rsidR="00FC5D08" w:rsidRPr="00C7682A">
        <w:t>T</w:t>
      </w:r>
      <w:r w:rsidR="00FC5D08" w:rsidRPr="00C7682A">
        <w:rPr>
          <w:rFonts w:hint="eastAsia"/>
        </w:rPr>
        <w:t>（</w:t>
      </w:r>
      <w:r>
        <w:t>RNA</w:t>
      </w:r>
      <w:r w:rsidR="00FC5D08" w:rsidRPr="00C7682A">
        <w:rPr>
          <w:rFonts w:hint="eastAsia"/>
        </w:rPr>
        <w:t>配</w:t>
      </w:r>
      <w:r w:rsidR="00FC5D08" w:rsidRPr="00C7682A">
        <w:t>U</w:t>
      </w:r>
      <w:r w:rsidR="00FC5D08" w:rsidRPr="00C7682A">
        <w:rPr>
          <w:rFonts w:hint="eastAsia"/>
        </w:rPr>
        <w:t>），</w:t>
      </w:r>
      <w:r w:rsidR="00FC5D08" w:rsidRPr="00C7682A">
        <w:t>C</w:t>
      </w:r>
      <w:r w:rsidR="00FC5D08" w:rsidRPr="00C7682A">
        <w:rPr>
          <w:rFonts w:hint="eastAsia"/>
        </w:rPr>
        <w:t>配</w:t>
      </w:r>
      <w:r w:rsidR="00FC5D08" w:rsidRPr="00C7682A">
        <w:t>G</w:t>
      </w:r>
      <w:r w:rsidR="00FC5D08" w:rsidRPr="00C7682A">
        <w:rPr>
          <w:rFonts w:hint="eastAsia"/>
        </w:rPr>
        <w:t>，故依</w:t>
      </w:r>
      <w:r>
        <w:t>AACTAGCCT</w:t>
      </w:r>
      <w:r w:rsidR="00FC5D08" w:rsidRPr="00C7682A">
        <w:rPr>
          <w:rFonts w:hint="eastAsia"/>
        </w:rPr>
        <w:t>轉錄出之</w:t>
      </w:r>
      <w:r>
        <w:t>RNA</w:t>
      </w:r>
      <w:r w:rsidR="00FC5D08" w:rsidRPr="00C7682A">
        <w:rPr>
          <w:rFonts w:hint="eastAsia"/>
        </w:rPr>
        <w:t>序列應為</w:t>
      </w:r>
      <w:r w:rsidR="00FC5D08" w:rsidRPr="00C7682A">
        <w:t>UUGAUCGGA</w:t>
      </w:r>
    </w:p>
    <w:p w14:paraId="44D0F665" w14:textId="77777777" w:rsidR="00FC5D08" w:rsidRPr="00C7682A" w:rsidRDefault="00D91B4F" w:rsidP="00C7682A">
      <w:pPr>
        <w:pStyle w:val="ad"/>
      </w:pPr>
      <w:r>
        <w:rPr>
          <w:rFonts w:hint="eastAsia"/>
        </w:rPr>
        <w:t>18.</w:t>
      </w:r>
      <w:r>
        <w:rPr>
          <w:rFonts w:hint="eastAsia"/>
        </w:rPr>
        <w:tab/>
      </w:r>
      <w:r w:rsidR="00FC5D08" w:rsidRPr="00C7682A">
        <w:rPr>
          <w:rFonts w:hint="eastAsia"/>
        </w:rPr>
        <w:t>蘇力</w:t>
      </w:r>
      <w:r w:rsidR="0064068F">
        <w:rPr>
          <w:rFonts w:hint="eastAsia"/>
          <w:noProof/>
        </w:rPr>
        <w:drawing>
          <wp:anchor distT="0" distB="0" distL="114300" distR="114300" simplePos="0" relativeHeight="251676160" behindDoc="0" locked="0" layoutInCell="1" allowOverlap="1" wp14:anchorId="28A267B9" wp14:editId="7971E1DF">
            <wp:simplePos x="1265555" y="2731135"/>
            <wp:positionH relativeFrom="column">
              <wp:align>right</wp:align>
            </wp:positionH>
            <wp:positionV relativeFrom="paragraph">
              <wp:posOffset>14605</wp:posOffset>
            </wp:positionV>
            <wp:extent cx="2354400" cy="2667600"/>
            <wp:effectExtent l="0" t="0" r="8255" b="0"/>
            <wp:wrapSquare wrapText="bothSides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18.eps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4400" cy="2667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C5D08" w:rsidRPr="00C7682A">
        <w:rPr>
          <w:rFonts w:hint="eastAsia"/>
        </w:rPr>
        <w:t>菌</w:t>
      </w:r>
      <w:r>
        <w:rPr>
          <w:rFonts w:hint="eastAsia"/>
        </w:rPr>
        <w:t>(</w:t>
      </w:r>
      <w:r w:rsidR="00FC5D08" w:rsidRPr="00D91B4F">
        <w:rPr>
          <w:i/>
        </w:rPr>
        <w:t>Bacillus thuringiensis</w:t>
      </w:r>
      <w:r w:rsidR="00FC5D08" w:rsidRPr="00C7682A">
        <w:t>, Bt</w:t>
      </w:r>
      <w:r>
        <w:rPr>
          <w:rFonts w:hint="eastAsia"/>
        </w:rPr>
        <w:t>)</w:t>
      </w:r>
      <w:r w:rsidR="00FC5D08" w:rsidRPr="00C7682A">
        <w:rPr>
          <w:rFonts w:hint="eastAsia"/>
        </w:rPr>
        <w:t>是一種昆蟲病原細菌，會產生具有專一性殺蟲效果的結晶毒蛋白，此毒蛋白可有效毒殺鱗翅目及鞘翅目等昆蟲，常應用於植物病蟲害防治。如附圖所示，若科學家欲透過遺傳工程獲得具抗蟲能力的基因轉殖玉米，下列敘述何者</w:t>
      </w:r>
      <w:r w:rsidR="00FC5D08" w:rsidRPr="0064068F">
        <w:rPr>
          <w:rStyle w:val="-"/>
          <w:rFonts w:hint="eastAsia"/>
          <w:u w:val="single"/>
        </w:rPr>
        <w:t>錯誤</w:t>
      </w:r>
      <w:r w:rsidR="00FC5D08" w:rsidRPr="00C7682A">
        <w:rPr>
          <w:rFonts w:hint="eastAsia"/>
        </w:rPr>
        <w:t>？</w:t>
      </w:r>
    </w:p>
    <w:p w14:paraId="1F894C72" w14:textId="77777777" w:rsidR="00FC5D08" w:rsidRPr="00C7682A" w:rsidRDefault="0064068F" w:rsidP="0064068F">
      <w:pPr>
        <w:pStyle w:val="Afa"/>
        <w:ind w:left="361"/>
      </w:pPr>
      <w:r>
        <w:t>(A)</w:t>
      </w:r>
      <w:r w:rsidR="00FC5D08" w:rsidRPr="00C7682A">
        <w:rPr>
          <w:rFonts w:hint="eastAsia"/>
        </w:rPr>
        <w:t>基因</w:t>
      </w:r>
      <w:r>
        <w:t>X</w:t>
      </w:r>
      <w:r w:rsidR="00FC5D08" w:rsidRPr="00C7682A">
        <w:rPr>
          <w:rFonts w:hint="eastAsia"/>
        </w:rPr>
        <w:t>的來源為蘇力菌的毒蛋白基因</w:t>
      </w:r>
      <w:r>
        <w:br/>
        <w:t>(B)</w:t>
      </w:r>
      <w:r w:rsidR="00FC5D08" w:rsidRPr="00C7682A">
        <w:rPr>
          <w:rFonts w:hint="eastAsia"/>
        </w:rPr>
        <w:t>酵素</w:t>
      </w:r>
      <w:r>
        <w:t>A</w:t>
      </w:r>
      <w:r w:rsidR="00FC5D08" w:rsidRPr="00C7682A">
        <w:rPr>
          <w:rFonts w:hint="eastAsia"/>
        </w:rPr>
        <w:t>與酵素</w:t>
      </w:r>
      <w:r>
        <w:t>B</w:t>
      </w:r>
      <w:r w:rsidR="00FC5D08" w:rsidRPr="00C7682A">
        <w:rPr>
          <w:rFonts w:hint="eastAsia"/>
        </w:rPr>
        <w:t>代表相同的</w:t>
      </w:r>
      <w:r>
        <w:t>DNA</w:t>
      </w:r>
      <w:r w:rsidR="00FC5D08" w:rsidRPr="00C7682A">
        <w:rPr>
          <w:rFonts w:hint="eastAsia"/>
        </w:rPr>
        <w:t>限制酶</w:t>
      </w:r>
      <w:r>
        <w:br/>
        <w:t>(C)</w:t>
      </w:r>
      <w:r w:rsidR="00FC5D08" w:rsidRPr="00C7682A">
        <w:rPr>
          <w:rFonts w:hint="eastAsia"/>
        </w:rPr>
        <w:t>乙常具有抗藥性基因，有助於選殖的進行</w:t>
      </w:r>
      <w:r>
        <w:br/>
        <w:t>(D)</w:t>
      </w:r>
      <w:r w:rsidR="00FC5D08" w:rsidRPr="00C7682A">
        <w:rPr>
          <w:rFonts w:hint="eastAsia"/>
        </w:rPr>
        <w:t>將乙置入農桿菌的過程，稱為重組</w:t>
      </w:r>
      <w:r w:rsidR="00FC5D08" w:rsidRPr="00C7682A">
        <w:t>DNA</w:t>
      </w:r>
      <w:r>
        <w:br/>
        <w:t>(E)</w:t>
      </w:r>
      <w:r w:rsidR="00FC5D08" w:rsidRPr="00C7682A">
        <w:rPr>
          <w:rFonts w:hint="eastAsia"/>
        </w:rPr>
        <w:t>基因轉殖成功的玉米細胞將會製造毒蛋白</w:t>
      </w:r>
    </w:p>
    <w:p w14:paraId="71467D63" w14:textId="77777777" w:rsidR="0064068F" w:rsidRDefault="0064068F" w:rsidP="0064068F">
      <w:pPr>
        <w:pStyle w:val="a3"/>
        <w:ind w:left="1566" w:hanging="1205"/>
      </w:pPr>
      <w:r>
        <w:rPr>
          <w:rFonts w:ascii="·s²Ó©úÅé" w:hAnsi="·s²Ó©úÅé" w:cs="·s²Ó©úÅé"/>
          <w:kern w:val="0"/>
          <w:szCs w:val="22"/>
        </w:rPr>
        <w:t>命題出處：</w:t>
      </w:r>
      <w:r>
        <w:rPr>
          <w:rFonts w:ascii="·s²Ó©úÅé" w:hAnsi="·s²Ó©úÅé" w:cs="·s²Ó©úÅé" w:hint="eastAsia"/>
          <w:kern w:val="0"/>
          <w:szCs w:val="22"/>
        </w:rPr>
        <w:tab/>
      </w:r>
      <w:r>
        <w:rPr>
          <w:rFonts w:ascii="·s²Ó©úÅé" w:hAnsi="·s²Ó©úÅé" w:cs="·s²Ó©úÅé"/>
          <w:kern w:val="0"/>
          <w:szCs w:val="22"/>
        </w:rPr>
        <w:t>龍騰【好好學】生物學測總複習講義</w:t>
      </w:r>
      <w:r>
        <w:rPr>
          <w:rFonts w:ascii="·s²Ó©úÅé" w:hAnsi="·s²Ó©úÅé" w:cs="·s²Ó©úÅé"/>
          <w:kern w:val="0"/>
          <w:szCs w:val="22"/>
        </w:rPr>
        <w:t xml:space="preserve"> </w:t>
      </w:r>
      <w:r>
        <w:rPr>
          <w:rFonts w:ascii="·s²Ó©úÅé" w:hAnsi="·s²Ó©úÅé" w:cs="·s²Ó©úÅé"/>
          <w:kern w:val="0"/>
          <w:szCs w:val="22"/>
        </w:rPr>
        <w:t>第</w:t>
      </w:r>
      <w:r>
        <w:rPr>
          <w:kern w:val="0"/>
          <w:szCs w:val="22"/>
        </w:rPr>
        <w:t>2</w:t>
      </w:r>
      <w:r>
        <w:rPr>
          <w:rFonts w:ascii="·s²Ó©úÅé" w:hAnsi="·s²Ó©úÅé" w:cs="·s²Ó©úÅé"/>
          <w:kern w:val="0"/>
          <w:szCs w:val="22"/>
        </w:rPr>
        <w:t>章生殖與遺傳</w:t>
      </w:r>
    </w:p>
    <w:p w14:paraId="38454636" w14:textId="77777777" w:rsidR="0064068F" w:rsidRDefault="0064068F" w:rsidP="0064068F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2D5728">
        <w:t>(</w:t>
      </w:r>
      <w:r>
        <w:t>D</w:t>
      </w:r>
      <w:r w:rsidRPr="002D5728">
        <w:t>)</w:t>
      </w:r>
    </w:p>
    <w:p w14:paraId="54A35A36" w14:textId="77777777" w:rsidR="00FC5D08" w:rsidRPr="0064068F" w:rsidRDefault="0064068F" w:rsidP="0064068F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="00FC5D08" w:rsidRPr="0064068F">
        <w:rPr>
          <w:rFonts w:hint="eastAsia"/>
        </w:rPr>
        <w:t>甲：質體、乙：重組</w:t>
      </w:r>
      <w:r w:rsidR="00FC5D08" w:rsidRPr="0064068F">
        <w:t>DNA</w:t>
      </w:r>
      <w:r w:rsidR="00FC5D08" w:rsidRPr="0064068F">
        <w:rPr>
          <w:rFonts w:hint="eastAsia"/>
        </w:rPr>
        <w:t>。酵素</w:t>
      </w:r>
      <w:r w:rsidR="00FC5D08" w:rsidRPr="0064068F">
        <w:t>A</w:t>
      </w:r>
      <w:r w:rsidR="00FC5D08" w:rsidRPr="0064068F">
        <w:rPr>
          <w:rFonts w:hint="eastAsia"/>
        </w:rPr>
        <w:t>、</w:t>
      </w:r>
      <w:r w:rsidR="00FC5D08" w:rsidRPr="0064068F">
        <w:t>B</w:t>
      </w:r>
      <w:r w:rsidR="00FC5D08" w:rsidRPr="0064068F">
        <w:rPr>
          <w:rFonts w:hint="eastAsia"/>
        </w:rPr>
        <w:t>：相同限制酶、酵素</w:t>
      </w:r>
      <w:r w:rsidR="00FC5D08" w:rsidRPr="0064068F">
        <w:t>C</w:t>
      </w:r>
      <w:r w:rsidR="00FC5D08" w:rsidRPr="0064068F">
        <w:rPr>
          <w:rFonts w:hint="eastAsia"/>
        </w:rPr>
        <w:t>：連接酶</w:t>
      </w:r>
      <w:r>
        <w:br/>
        <w:t>(D)</w:t>
      </w:r>
      <w:r w:rsidR="00FC5D08" w:rsidRPr="0064068F">
        <w:rPr>
          <w:rFonts w:hint="eastAsia"/>
        </w:rPr>
        <w:t>將乙置入</w:t>
      </w:r>
      <w:r>
        <w:rPr>
          <w:rFonts w:hint="eastAsia"/>
        </w:rPr>
        <w:t>農桿菌的過程，稱為基因轉殖</w:t>
      </w:r>
    </w:p>
    <w:p w14:paraId="19C8A63B" w14:textId="77777777" w:rsidR="00FC5D08" w:rsidRPr="00C7682A" w:rsidRDefault="0064068F" w:rsidP="00C7682A">
      <w:pPr>
        <w:pStyle w:val="ad"/>
      </w:pPr>
      <w:r>
        <w:rPr>
          <w:rFonts w:hint="eastAsia"/>
        </w:rPr>
        <w:t>19.</w:t>
      </w:r>
      <w:r>
        <w:rPr>
          <w:rFonts w:hint="eastAsia"/>
        </w:rPr>
        <w:tab/>
      </w:r>
      <w:r w:rsidR="00FC5D08" w:rsidRPr="00C7682A">
        <w:rPr>
          <w:rFonts w:hint="eastAsia"/>
        </w:rPr>
        <w:t>以下為</w:t>
      </w:r>
      <w:r>
        <w:rPr>
          <w:rFonts w:hint="eastAsia"/>
          <w:noProof/>
        </w:rPr>
        <w:drawing>
          <wp:anchor distT="0" distB="0" distL="114300" distR="114300" simplePos="0" relativeHeight="251677184" behindDoc="0" locked="0" layoutInCell="1" allowOverlap="1" wp14:anchorId="20F314A9" wp14:editId="286C598F">
            <wp:simplePos x="1417955" y="6535420"/>
            <wp:positionH relativeFrom="column">
              <wp:align>right</wp:align>
            </wp:positionH>
            <wp:positionV relativeFrom="paragraph">
              <wp:posOffset>75565</wp:posOffset>
            </wp:positionV>
            <wp:extent cx="2772000" cy="1782000"/>
            <wp:effectExtent l="0" t="0" r="0" b="8890"/>
            <wp:wrapSquare wrapText="bothSides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19.eps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2000" cy="178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C5D08" w:rsidRPr="00C7682A">
        <w:rPr>
          <w:rFonts w:hint="eastAsia"/>
        </w:rPr>
        <w:t>研究孔雀眼斑對於雌性孔雀交配意願的研究：</w:t>
      </w:r>
    </w:p>
    <w:p w14:paraId="419DEC64" w14:textId="77777777" w:rsidR="00FC5D08" w:rsidRPr="00C7682A" w:rsidRDefault="00FC5D08" w:rsidP="0064068F">
      <w:pPr>
        <w:pStyle w:val="ad"/>
        <w:ind w:leftChars="150" w:left="1325" w:hangingChars="400" w:hanging="964"/>
      </w:pPr>
      <w:r w:rsidRPr="00C7682A">
        <w:rPr>
          <w:rFonts w:hint="eastAsia"/>
        </w:rPr>
        <w:t>研究一：</w:t>
      </w:r>
      <w:r w:rsidR="0064068F">
        <w:tab/>
      </w:r>
      <w:r w:rsidRPr="00C7682A">
        <w:rPr>
          <w:rFonts w:hint="eastAsia"/>
        </w:rPr>
        <w:t>雌孔雀較喜歡選擇眼斑多的雄孔雀交配。</w:t>
      </w:r>
    </w:p>
    <w:p w14:paraId="628292B1" w14:textId="77777777" w:rsidR="00FC5D08" w:rsidRPr="00C7682A" w:rsidRDefault="00FC5D08" w:rsidP="0064068F">
      <w:pPr>
        <w:pStyle w:val="ad"/>
        <w:ind w:leftChars="150" w:left="1325" w:hangingChars="400" w:hanging="964"/>
      </w:pPr>
      <w:r w:rsidRPr="00C7682A">
        <w:rPr>
          <w:rFonts w:hint="eastAsia"/>
        </w:rPr>
        <w:t>研究二：</w:t>
      </w:r>
      <w:r w:rsidR="0064068F">
        <w:tab/>
      </w:r>
      <w:r w:rsidRPr="00C7682A">
        <w:rPr>
          <w:rFonts w:hint="eastAsia"/>
        </w:rPr>
        <w:t>若將雄孔雀外圍</w:t>
      </w:r>
      <w:r w:rsidR="0064068F">
        <w:t>20</w:t>
      </w:r>
      <w:r w:rsidRPr="00C7682A">
        <w:rPr>
          <w:rFonts w:hint="eastAsia"/>
        </w:rPr>
        <w:t>個眼斑剪除，則雌孔雀的選擇意願下降。</w:t>
      </w:r>
    </w:p>
    <w:p w14:paraId="46426C63" w14:textId="77777777" w:rsidR="00FC5D08" w:rsidRPr="00C7682A" w:rsidRDefault="00FC5D08" w:rsidP="0064068F">
      <w:pPr>
        <w:pStyle w:val="ad"/>
        <w:ind w:leftChars="150" w:left="1325" w:hangingChars="400" w:hanging="964"/>
      </w:pPr>
      <w:r w:rsidRPr="00C7682A">
        <w:rPr>
          <w:rFonts w:hint="eastAsia"/>
        </w:rPr>
        <w:t>研究三：</w:t>
      </w:r>
      <w:r w:rsidR="0064068F">
        <w:tab/>
      </w:r>
      <w:r w:rsidRPr="00C7682A">
        <w:rPr>
          <w:rFonts w:hint="eastAsia"/>
        </w:rPr>
        <w:t>眼斑數量不影響雌孔雀選擇交配對象。</w:t>
      </w:r>
    </w:p>
    <w:p w14:paraId="7D44F4DE" w14:textId="77777777" w:rsidR="00FC5D08" w:rsidRPr="00C7682A" w:rsidRDefault="00FC5D08" w:rsidP="0064068F">
      <w:pPr>
        <w:pStyle w:val="ad"/>
        <w:ind w:leftChars="150" w:left="1325" w:hangingChars="400" w:hanging="964"/>
      </w:pPr>
      <w:r w:rsidRPr="00C7682A">
        <w:rPr>
          <w:rFonts w:hint="eastAsia"/>
        </w:rPr>
        <w:t>研究四：</w:t>
      </w:r>
      <w:r w:rsidR="0064068F">
        <w:tab/>
      </w:r>
      <w:r w:rsidRPr="00C7682A">
        <w:rPr>
          <w:rFonts w:hint="eastAsia"/>
        </w:rPr>
        <w:t>大量調查雌孔雀對於不同眼斑的雄孔雀之交配成功次數，結果如附圖。</w:t>
      </w:r>
    </w:p>
    <w:p w14:paraId="5972DFDC" w14:textId="77777777" w:rsidR="00FC5D08" w:rsidRPr="00C7682A" w:rsidRDefault="0064068F" w:rsidP="00C7682A">
      <w:pPr>
        <w:pStyle w:val="ad"/>
      </w:pPr>
      <w:r>
        <w:rPr>
          <w:rFonts w:hint="eastAsia"/>
        </w:rPr>
        <w:tab/>
      </w:r>
      <w:r w:rsidR="00FC5D08" w:rsidRPr="00C7682A">
        <w:rPr>
          <w:rFonts w:hint="eastAsia"/>
        </w:rPr>
        <w:t>請依照研究四的圖，判斷下列敘述何者</w:t>
      </w:r>
      <w:r w:rsidR="00FC5D08" w:rsidRPr="0064068F">
        <w:rPr>
          <w:rStyle w:val="-"/>
          <w:rFonts w:hint="eastAsia"/>
          <w:u w:val="single"/>
        </w:rPr>
        <w:t>有誤</w:t>
      </w:r>
      <w:r w:rsidR="00FC5D08" w:rsidRPr="00C7682A">
        <w:rPr>
          <w:rFonts w:hint="eastAsia"/>
        </w:rPr>
        <w:t>？</w:t>
      </w:r>
    </w:p>
    <w:p w14:paraId="2702D477" w14:textId="77777777" w:rsidR="00FC5D08" w:rsidRPr="00C7682A" w:rsidRDefault="0064068F" w:rsidP="0064068F">
      <w:pPr>
        <w:pStyle w:val="Afa"/>
        <w:ind w:left="361"/>
      </w:pPr>
      <w:r>
        <w:t>(A)</w:t>
      </w:r>
      <w:r w:rsidR="00FC5D08" w:rsidRPr="00C7682A">
        <w:rPr>
          <w:rFonts w:hint="eastAsia"/>
        </w:rPr>
        <w:t>比較</w:t>
      </w:r>
      <w:r>
        <w:t>130</w:t>
      </w:r>
      <w:r w:rsidR="00FC5D08" w:rsidRPr="00C7682A">
        <w:rPr>
          <w:rFonts w:hint="eastAsia"/>
        </w:rPr>
        <w:t>和</w:t>
      </w:r>
      <w:r>
        <w:t>150</w:t>
      </w:r>
      <w:r w:rsidR="00FC5D08" w:rsidRPr="00C7682A">
        <w:rPr>
          <w:rFonts w:hint="eastAsia"/>
        </w:rPr>
        <w:t>的眼斑結果，可得到研究一的結論</w:t>
      </w:r>
      <w:r w:rsidR="00F843F8">
        <w:br/>
      </w:r>
      <w:r>
        <w:t>(B)</w:t>
      </w:r>
      <w:r w:rsidR="00FC5D08" w:rsidRPr="00C7682A">
        <w:rPr>
          <w:rFonts w:hint="eastAsia"/>
        </w:rPr>
        <w:t>比較</w:t>
      </w:r>
      <w:r>
        <w:t>130</w:t>
      </w:r>
      <w:r w:rsidR="00FC5D08" w:rsidRPr="00C7682A">
        <w:rPr>
          <w:rFonts w:hint="eastAsia"/>
        </w:rPr>
        <w:t>和</w:t>
      </w:r>
      <w:r>
        <w:t>150</w:t>
      </w:r>
      <w:r w:rsidR="00FC5D08" w:rsidRPr="00C7682A">
        <w:rPr>
          <w:rFonts w:hint="eastAsia"/>
        </w:rPr>
        <w:t>的眼斑結果，可得到研究二的結論</w:t>
      </w:r>
      <w:r w:rsidR="00F843F8">
        <w:br/>
      </w:r>
      <w:r>
        <w:t>(C)</w:t>
      </w:r>
      <w:r w:rsidR="00FC5D08" w:rsidRPr="00C7682A">
        <w:rPr>
          <w:rFonts w:hint="eastAsia"/>
        </w:rPr>
        <w:t>比較</w:t>
      </w:r>
      <w:r>
        <w:t>150</w:t>
      </w:r>
      <w:r w:rsidR="00FC5D08" w:rsidRPr="00C7682A">
        <w:rPr>
          <w:rFonts w:hint="eastAsia"/>
        </w:rPr>
        <w:t>和</w:t>
      </w:r>
      <w:r>
        <w:t>160</w:t>
      </w:r>
      <w:r w:rsidR="00FC5D08" w:rsidRPr="00C7682A">
        <w:rPr>
          <w:rFonts w:hint="eastAsia"/>
        </w:rPr>
        <w:t>的眼斑結果，可得到研究三的結論</w:t>
      </w:r>
      <w:r w:rsidR="00F843F8">
        <w:br/>
      </w:r>
      <w:r>
        <w:t>(D)</w:t>
      </w:r>
      <w:r w:rsidR="00FC5D08" w:rsidRPr="00C7682A">
        <w:rPr>
          <w:rFonts w:hint="eastAsia"/>
        </w:rPr>
        <w:t>眼斑少於</w:t>
      </w:r>
      <w:r>
        <w:t>144</w:t>
      </w:r>
      <w:r w:rsidR="00FC5D08" w:rsidRPr="00C7682A">
        <w:rPr>
          <w:rFonts w:hint="eastAsia"/>
        </w:rPr>
        <w:t>個的雄孔雀，也有成功交配的個體</w:t>
      </w:r>
      <w:r w:rsidR="00F843F8">
        <w:br/>
      </w:r>
      <w:r>
        <w:t>(E)</w:t>
      </w:r>
      <w:r w:rsidR="00FC5D08" w:rsidRPr="00C7682A">
        <w:rPr>
          <w:rFonts w:hint="eastAsia"/>
        </w:rPr>
        <w:t>眼斑大於</w:t>
      </w:r>
      <w:r>
        <w:t>144</w:t>
      </w:r>
      <w:r w:rsidR="00FC5D08" w:rsidRPr="00C7682A">
        <w:rPr>
          <w:rFonts w:hint="eastAsia"/>
        </w:rPr>
        <w:t>個的雄孔雀一定可以成功交配</w:t>
      </w:r>
    </w:p>
    <w:p w14:paraId="329D8F08" w14:textId="77777777" w:rsidR="00FC5D08" w:rsidRPr="00C7682A" w:rsidRDefault="00FC5D08" w:rsidP="0064068F">
      <w:pPr>
        <w:pStyle w:val="a3"/>
        <w:ind w:left="1566" w:hanging="1205"/>
      </w:pPr>
      <w:r w:rsidRPr="00C7682A">
        <w:lastRenderedPageBreak/>
        <w:t>命題出處：龍騰【好好學】生物學測總複習講義</w:t>
      </w:r>
      <w:r w:rsidRPr="00C7682A">
        <w:t xml:space="preserve"> </w:t>
      </w:r>
      <w:r w:rsidRPr="00C7682A">
        <w:t>第</w:t>
      </w:r>
      <w:r w:rsidRPr="00C7682A">
        <w:t>3</w:t>
      </w:r>
      <w:r w:rsidRPr="00C7682A">
        <w:t>章演化與多樣的生物</w:t>
      </w:r>
    </w:p>
    <w:p w14:paraId="6184E96A" w14:textId="77777777" w:rsidR="0064068F" w:rsidRDefault="0064068F" w:rsidP="0064068F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2D5728">
        <w:t>(</w:t>
      </w:r>
      <w:r>
        <w:t>E</w:t>
      </w:r>
      <w:r w:rsidRPr="002D5728">
        <w:t>)</w:t>
      </w:r>
    </w:p>
    <w:p w14:paraId="42FB7A99" w14:textId="77777777" w:rsidR="00FC5D08" w:rsidRPr="00C7682A" w:rsidRDefault="0064068F" w:rsidP="0064068F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>
        <w:t>(A)150</w:t>
      </w:r>
      <w:r w:rsidR="00FC5D08" w:rsidRPr="00C7682A">
        <w:rPr>
          <w:rFonts w:hint="eastAsia"/>
        </w:rPr>
        <w:t>個眼斑的雄性明顯比</w:t>
      </w:r>
      <w:r w:rsidR="00FC5D08" w:rsidRPr="00C7682A">
        <w:t>130</w:t>
      </w:r>
      <w:r w:rsidR="00FC5D08" w:rsidRPr="00C7682A">
        <w:rPr>
          <w:rFonts w:hint="eastAsia"/>
        </w:rPr>
        <w:t>個眼斑的個體有更高的交配成功次數，因此符合研究一</w:t>
      </w:r>
      <w:r>
        <w:rPr>
          <w:rFonts w:hint="eastAsia"/>
        </w:rPr>
        <w:t xml:space="preserve">  </w:t>
      </w:r>
      <w:r w:rsidR="00FC5D08" w:rsidRPr="00C7682A">
        <w:t>(</w:t>
      </w:r>
      <w:r>
        <w:t>B)150</w:t>
      </w:r>
      <w:r w:rsidR="00FC5D08" w:rsidRPr="00C7682A">
        <w:rPr>
          <w:rFonts w:hint="eastAsia"/>
        </w:rPr>
        <w:t>個眼斑的雄性明顯比</w:t>
      </w:r>
      <w:r>
        <w:t>130</w:t>
      </w:r>
      <w:r w:rsidR="00FC5D08" w:rsidRPr="00C7682A">
        <w:rPr>
          <w:rFonts w:hint="eastAsia"/>
        </w:rPr>
        <w:t>個眼斑的個體有更高的交配成功次數，因此若將</w:t>
      </w:r>
      <w:r>
        <w:t>150</w:t>
      </w:r>
      <w:r w:rsidR="00FC5D08" w:rsidRPr="00C7682A">
        <w:rPr>
          <w:rFonts w:hint="eastAsia"/>
        </w:rPr>
        <w:t>剪除</w:t>
      </w:r>
      <w:r>
        <w:t>20</w:t>
      </w:r>
      <w:r w:rsidR="00FC5D08" w:rsidRPr="00C7682A">
        <w:rPr>
          <w:rFonts w:hint="eastAsia"/>
        </w:rPr>
        <w:t>個變成</w:t>
      </w:r>
      <w:r>
        <w:t>130</w:t>
      </w:r>
      <w:r w:rsidR="00FC5D08" w:rsidRPr="00C7682A">
        <w:rPr>
          <w:rFonts w:hint="eastAsia"/>
        </w:rPr>
        <w:t>個，結果會符合研究二</w:t>
      </w:r>
      <w:r>
        <w:rPr>
          <w:rFonts w:hint="eastAsia"/>
        </w:rPr>
        <w:t xml:space="preserve">  </w:t>
      </w:r>
      <w:r w:rsidR="00FC5D08" w:rsidRPr="00C7682A">
        <w:t>(C)150</w:t>
      </w:r>
      <w:r w:rsidR="00FC5D08" w:rsidRPr="00C7682A">
        <w:rPr>
          <w:rFonts w:hint="eastAsia"/>
        </w:rPr>
        <w:t>個眼斑的雄性與</w:t>
      </w:r>
      <w:r>
        <w:t>160</w:t>
      </w:r>
      <w:r w:rsidR="00FC5D08" w:rsidRPr="00C7682A">
        <w:rPr>
          <w:rFonts w:hint="eastAsia"/>
        </w:rPr>
        <w:t>個眼斑的</w:t>
      </w:r>
      <w:r>
        <w:rPr>
          <w:rFonts w:hint="eastAsia"/>
        </w:rPr>
        <w:t>個體交配成功次數相近，因此符合研究三</w:t>
      </w:r>
      <w:r>
        <w:rPr>
          <w:rFonts w:hint="eastAsia"/>
        </w:rPr>
        <w:t xml:space="preserve">  </w:t>
      </w:r>
      <w:r w:rsidR="00FC5D08" w:rsidRPr="00C7682A">
        <w:t>(D)120</w:t>
      </w:r>
      <w:r w:rsidR="00FC5D08" w:rsidRPr="00C7682A">
        <w:rPr>
          <w:rFonts w:hint="eastAsia"/>
        </w:rPr>
        <w:t>、</w:t>
      </w:r>
      <w:r>
        <w:t>140</w:t>
      </w:r>
      <w:r w:rsidR="00FC5D08" w:rsidRPr="00C7682A">
        <w:rPr>
          <w:rFonts w:hint="eastAsia"/>
        </w:rPr>
        <w:t>個眼斑的個體都有成功交配的孔雀</w:t>
      </w:r>
      <w:r>
        <w:rPr>
          <w:rFonts w:hint="eastAsia"/>
        </w:rPr>
        <w:t xml:space="preserve">  </w:t>
      </w:r>
      <w:r>
        <w:t>(E)</w:t>
      </w:r>
      <w:r w:rsidR="00FC5D08" w:rsidRPr="00C7682A">
        <w:rPr>
          <w:rFonts w:hint="eastAsia"/>
        </w:rPr>
        <w:t>超過</w:t>
      </w:r>
      <w:r>
        <w:t>144</w:t>
      </w:r>
      <w:r w:rsidR="00FC5D08" w:rsidRPr="00C7682A">
        <w:rPr>
          <w:rFonts w:hint="eastAsia"/>
        </w:rPr>
        <w:t>個眼斑的個體仍有許多交配次數＜</w:t>
      </w:r>
      <w:r>
        <w:t>0</w:t>
      </w:r>
      <w:r>
        <w:rPr>
          <w:rFonts w:hint="eastAsia"/>
        </w:rPr>
        <w:t>的</w:t>
      </w:r>
    </w:p>
    <w:p w14:paraId="449B196C" w14:textId="77777777" w:rsidR="007A0A08" w:rsidRPr="006736DA" w:rsidRDefault="007A0A08" w:rsidP="00F843F8">
      <w:pPr>
        <w:spacing w:beforeLines="50" w:before="196" w:afterLines="50" w:after="196"/>
        <w:rPr>
          <w:b/>
          <w:sz w:val="28"/>
          <w:szCs w:val="28"/>
        </w:rPr>
      </w:pPr>
      <w:r w:rsidRPr="006736DA">
        <w:rPr>
          <w:b/>
          <w:sz w:val="28"/>
          <w:szCs w:val="28"/>
        </w:rPr>
        <w:t>第貳部分、混合題或非選擇題（占</w:t>
      </w:r>
      <w:r w:rsidR="0010615C">
        <w:rPr>
          <w:rFonts w:hint="eastAsia"/>
          <w:b/>
          <w:sz w:val="28"/>
          <w:szCs w:val="28"/>
        </w:rPr>
        <w:t>24</w:t>
      </w:r>
      <w:r w:rsidRPr="006736DA">
        <w:rPr>
          <w:b/>
          <w:sz w:val="28"/>
          <w:szCs w:val="28"/>
        </w:rPr>
        <w:t>分）</w:t>
      </w:r>
    </w:p>
    <w:p w14:paraId="0D2B15E9" w14:textId="77777777" w:rsidR="007A0A08" w:rsidRDefault="007A0A08" w:rsidP="007A0A08">
      <w:pPr>
        <w:pStyle w:val="ab"/>
        <w:pBdr>
          <w:bottom w:val="single" w:sz="4" w:space="5" w:color="auto"/>
        </w:pBdr>
        <w:rPr>
          <w:sz w:val="23"/>
          <w:szCs w:val="23"/>
        </w:rPr>
      </w:pPr>
      <w:r w:rsidRPr="00001306">
        <w:rPr>
          <w:rFonts w:eastAsia="華康楷書體W3" w:hAnsi="Times New Roman"/>
        </w:rPr>
        <w:t>說明：</w:t>
      </w:r>
      <w:r w:rsidRPr="00EA6B51">
        <w:rPr>
          <w:rFonts w:hint="eastAsia"/>
          <w:sz w:val="23"/>
          <w:szCs w:val="23"/>
        </w:rPr>
        <w:t>本部分共有</w:t>
      </w:r>
      <w:r w:rsidRPr="00EA6B51">
        <w:rPr>
          <w:rFonts w:hint="eastAsia"/>
          <w:sz w:val="23"/>
          <w:szCs w:val="23"/>
        </w:rPr>
        <w:t>2</w:t>
      </w:r>
      <w:r w:rsidRPr="00EA6B51">
        <w:rPr>
          <w:rFonts w:hint="eastAsia"/>
          <w:sz w:val="23"/>
          <w:szCs w:val="23"/>
        </w:rPr>
        <w:t>題組，</w:t>
      </w:r>
      <w:r w:rsidR="0010615C">
        <w:rPr>
          <w:rFonts w:hint="eastAsia"/>
          <w:sz w:val="23"/>
          <w:szCs w:val="23"/>
          <w:lang w:eastAsia="zh-HK"/>
        </w:rPr>
        <w:t>每題</w:t>
      </w:r>
      <w:r w:rsidR="0010615C">
        <w:rPr>
          <w:rFonts w:hint="eastAsia"/>
          <w:sz w:val="23"/>
          <w:szCs w:val="23"/>
          <w:lang w:eastAsia="zh-HK"/>
        </w:rPr>
        <w:t>4</w:t>
      </w:r>
      <w:r w:rsidR="0010615C">
        <w:rPr>
          <w:rFonts w:hint="eastAsia"/>
          <w:sz w:val="23"/>
          <w:szCs w:val="23"/>
          <w:lang w:eastAsia="zh-HK"/>
        </w:rPr>
        <w:t>分</w:t>
      </w:r>
      <w:r w:rsidRPr="00EA6B51">
        <w:rPr>
          <w:rFonts w:hint="eastAsia"/>
          <w:sz w:val="23"/>
          <w:szCs w:val="23"/>
        </w:rPr>
        <w:t>。限在答題卷標示題號的作答區內作答。選擇題與「非選擇題作圖部分」使用</w:t>
      </w:r>
      <w:r w:rsidRPr="00EA6B51">
        <w:rPr>
          <w:rFonts w:hint="eastAsia"/>
          <w:sz w:val="23"/>
          <w:szCs w:val="23"/>
        </w:rPr>
        <w:t>2B</w:t>
      </w:r>
      <w:r w:rsidRPr="00EA6B51">
        <w:rPr>
          <w:rFonts w:hint="eastAsia"/>
          <w:sz w:val="23"/>
          <w:szCs w:val="23"/>
        </w:rPr>
        <w:t>鉛筆作答，更正時以橡皮擦擦拭，切勿使用修正帶（液）。非選擇題請由左而右橫式書寫，作答時必須寫出計算過程或理由，否則將酌予扣分。</w:t>
      </w:r>
    </w:p>
    <w:p w14:paraId="48F43EAC" w14:textId="77777777" w:rsidR="0064068F" w:rsidRPr="0064068F" w:rsidRDefault="0064068F" w:rsidP="0064068F">
      <w:pPr>
        <w:pStyle w:val="ad"/>
        <w:spacing w:beforeLines="20" w:before="78"/>
        <w:rPr>
          <w:u w:val="single"/>
        </w:rPr>
      </w:pPr>
      <w:r w:rsidRPr="0064068F">
        <w:rPr>
          <w:rFonts w:hint="eastAsia"/>
          <w:u w:val="single"/>
        </w:rPr>
        <w:t>20</w:t>
      </w:r>
      <w:r w:rsidRPr="0064068F">
        <w:rPr>
          <w:rFonts w:hint="eastAsia"/>
          <w:u w:val="single"/>
        </w:rPr>
        <w:t>～</w:t>
      </w:r>
      <w:r w:rsidRPr="0064068F">
        <w:rPr>
          <w:rFonts w:hint="eastAsia"/>
          <w:u w:val="single"/>
        </w:rPr>
        <w:t>22</w:t>
      </w:r>
      <w:r w:rsidRPr="0064068F">
        <w:rPr>
          <w:rFonts w:hint="eastAsia"/>
          <w:u w:val="single"/>
          <w:lang w:eastAsia="zh-HK"/>
        </w:rPr>
        <w:t>題為題組</w:t>
      </w:r>
    </w:p>
    <w:p w14:paraId="5D151AB5" w14:textId="77777777" w:rsidR="0064068F" w:rsidRPr="00C7682A" w:rsidRDefault="0064068F" w:rsidP="0064068F">
      <w:pPr>
        <w:pStyle w:val="ad"/>
        <w:ind w:left="0" w:firstLineChars="200" w:firstLine="482"/>
      </w:pPr>
      <w:r w:rsidRPr="00C7682A">
        <w:rPr>
          <w:rFonts w:hint="eastAsia"/>
        </w:rPr>
        <w:t>顯微鏡的</w:t>
      </w:r>
      <w:r>
        <w:rPr>
          <w:rFonts w:hint="eastAsia"/>
          <w:noProof/>
        </w:rPr>
        <w:drawing>
          <wp:anchor distT="0" distB="0" distL="114300" distR="114300" simplePos="0" relativeHeight="251678208" behindDoc="0" locked="0" layoutInCell="1" allowOverlap="1" wp14:anchorId="5FB48556" wp14:editId="2B6C0B89">
            <wp:simplePos x="1646555" y="4817745"/>
            <wp:positionH relativeFrom="column">
              <wp:align>right</wp:align>
            </wp:positionH>
            <wp:positionV relativeFrom="paragraph">
              <wp:posOffset>3810</wp:posOffset>
            </wp:positionV>
            <wp:extent cx="1933200" cy="1944000"/>
            <wp:effectExtent l="0" t="0" r="0" b="0"/>
            <wp:wrapSquare wrapText="bothSides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20~22.eps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200" cy="194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7682A">
        <w:rPr>
          <w:rFonts w:hint="eastAsia"/>
        </w:rPr>
        <w:t>發明使得細胞學得以蓬勃發展，也幫助人類可以看見肉眼不可見的微小生物，複式顯微鏡、解剖顯微鏡的使用也是一般中學生的必修實驗課程。最近網路上瘋傳一張由某個亞洲國家（非臺灣）官方研究所公布的鮭魚寄生蟲檢驗圖片，檢驗員將一大塊生魚片放在顯微鏡的某個不恰當的位置。</w:t>
      </w:r>
    </w:p>
    <w:p w14:paraId="0DAE83E0" w14:textId="77777777" w:rsidR="0064068F" w:rsidRPr="00C7682A" w:rsidRDefault="0064068F" w:rsidP="0064068F">
      <w:pPr>
        <w:pStyle w:val="ad"/>
        <w:ind w:left="0" w:firstLineChars="200" w:firstLine="482"/>
      </w:pPr>
      <w:r w:rsidRPr="00C7682A">
        <w:rPr>
          <w:rFonts w:hint="eastAsia"/>
        </w:rPr>
        <w:t>除了寄生蟲，生魚片的生菌數也是食品管制局的檢驗重點之一，因此開發降低生菌數的方法為研究員阿献今年的主要課題。他想知道加醋是否會減少生魚片的生菌數，他做了以下相關的實驗設計：</w:t>
      </w:r>
    </w:p>
    <w:p w14:paraId="7B05CDFC" w14:textId="77777777" w:rsidR="0064068F" w:rsidRDefault="0064068F" w:rsidP="0064068F">
      <w:pPr>
        <w:pStyle w:val="ad"/>
        <w:ind w:left="0" w:firstLineChars="200" w:firstLine="482"/>
      </w:pPr>
      <w:r w:rsidRPr="00C7682A">
        <w:rPr>
          <w:rFonts w:hint="eastAsia"/>
        </w:rPr>
        <w:t>從市場買來一盒新鮮的鮭魚片，取</w:t>
      </w:r>
      <w:r>
        <w:t>7</w:t>
      </w:r>
      <w:r w:rsidRPr="00C7682A">
        <w:rPr>
          <w:rFonts w:hint="eastAsia"/>
        </w:rPr>
        <w:t>組各</w:t>
      </w:r>
      <w:r>
        <w:t>50 g</w:t>
      </w:r>
      <w:r w:rsidRPr="00C7682A">
        <w:rPr>
          <w:rFonts w:hint="eastAsia"/>
        </w:rPr>
        <w:t>切成長方形的生魚片做實驗，分別浸泡在</w:t>
      </w:r>
      <w:r>
        <w:t>10%</w:t>
      </w:r>
      <w:r w:rsidRPr="00C7682A">
        <w:rPr>
          <w:rFonts w:hint="eastAsia"/>
        </w:rPr>
        <w:t>食用級蘋果醋中於室溫下</w:t>
      </w:r>
      <w:r w:rsidRPr="00C7682A">
        <w:t>2</w:t>
      </w:r>
      <w:r w:rsidRPr="00C7682A">
        <w:rPr>
          <w:rFonts w:hint="eastAsia"/>
        </w:rPr>
        <w:t>小時。實驗過程中所有的器材皆滅過菌，以標準菌數檢驗法得到以下數據。</w:t>
      </w:r>
    </w:p>
    <w:tbl>
      <w:tblPr>
        <w:tblStyle w:val="af8"/>
        <w:tblW w:w="0" w:type="auto"/>
        <w:tblInd w:w="122" w:type="dxa"/>
        <w:tblLook w:val="04A0" w:firstRow="1" w:lastRow="0" w:firstColumn="1" w:lastColumn="0" w:noHBand="0" w:noVBand="1"/>
      </w:tblPr>
      <w:tblGrid>
        <w:gridCol w:w="1876"/>
        <w:gridCol w:w="1099"/>
        <w:gridCol w:w="1099"/>
        <w:gridCol w:w="1100"/>
        <w:gridCol w:w="1099"/>
        <w:gridCol w:w="1100"/>
        <w:gridCol w:w="1099"/>
        <w:gridCol w:w="1100"/>
      </w:tblGrid>
      <w:tr w:rsidR="0064068F" w14:paraId="7B9B0717" w14:textId="77777777" w:rsidTr="0064068F">
        <w:tc>
          <w:tcPr>
            <w:tcW w:w="1876" w:type="dxa"/>
          </w:tcPr>
          <w:p w14:paraId="28BC43CB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>
              <w:t>10%</w:t>
            </w:r>
            <w:r w:rsidRPr="00C7682A">
              <w:rPr>
                <w:rFonts w:hint="eastAsia"/>
              </w:rPr>
              <w:t>蘋果醋</w:t>
            </w:r>
            <w:r w:rsidRPr="00C7682A">
              <w:t>(g)</w:t>
            </w:r>
          </w:p>
        </w:tc>
        <w:tc>
          <w:tcPr>
            <w:tcW w:w="1099" w:type="dxa"/>
          </w:tcPr>
          <w:p w14:paraId="59819757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>
              <w:t>50</w:t>
            </w:r>
          </w:p>
        </w:tc>
        <w:tc>
          <w:tcPr>
            <w:tcW w:w="1099" w:type="dxa"/>
          </w:tcPr>
          <w:p w14:paraId="5B97C137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>
              <w:t>100</w:t>
            </w:r>
          </w:p>
        </w:tc>
        <w:tc>
          <w:tcPr>
            <w:tcW w:w="1100" w:type="dxa"/>
          </w:tcPr>
          <w:p w14:paraId="67DC484C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>
              <w:t>150</w:t>
            </w:r>
          </w:p>
        </w:tc>
        <w:tc>
          <w:tcPr>
            <w:tcW w:w="1099" w:type="dxa"/>
          </w:tcPr>
          <w:p w14:paraId="08CE8C57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>
              <w:t>200</w:t>
            </w:r>
          </w:p>
        </w:tc>
        <w:tc>
          <w:tcPr>
            <w:tcW w:w="1100" w:type="dxa"/>
          </w:tcPr>
          <w:p w14:paraId="76EA9B53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>
              <w:t>250</w:t>
            </w:r>
          </w:p>
        </w:tc>
        <w:tc>
          <w:tcPr>
            <w:tcW w:w="1099" w:type="dxa"/>
          </w:tcPr>
          <w:p w14:paraId="2155C86C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>
              <w:t>300</w:t>
            </w:r>
          </w:p>
        </w:tc>
        <w:tc>
          <w:tcPr>
            <w:tcW w:w="1100" w:type="dxa"/>
          </w:tcPr>
          <w:p w14:paraId="72F6A814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>
              <w:t>350</w:t>
            </w:r>
          </w:p>
        </w:tc>
      </w:tr>
      <w:tr w:rsidR="0064068F" w14:paraId="08878BEF" w14:textId="77777777" w:rsidTr="0064068F">
        <w:tc>
          <w:tcPr>
            <w:tcW w:w="1876" w:type="dxa"/>
          </w:tcPr>
          <w:p w14:paraId="056BF911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生菌數（</w:t>
            </w:r>
            <w:r w:rsidRPr="00C7682A">
              <w:t>CFU</w:t>
            </w:r>
            <w:r w:rsidRPr="00C7682A">
              <w:rPr>
                <w:rFonts w:hint="eastAsia"/>
              </w:rPr>
              <w:t>）</w:t>
            </w:r>
          </w:p>
        </w:tc>
        <w:tc>
          <w:tcPr>
            <w:tcW w:w="1099" w:type="dxa"/>
          </w:tcPr>
          <w:p w14:paraId="1A3EB075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 w:rsidRPr="00C7682A">
              <w:t>100,000</w:t>
            </w:r>
          </w:p>
        </w:tc>
        <w:tc>
          <w:tcPr>
            <w:tcW w:w="1099" w:type="dxa"/>
          </w:tcPr>
          <w:p w14:paraId="72044394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 w:rsidRPr="00C7682A">
              <w:t>80,000</w:t>
            </w:r>
          </w:p>
        </w:tc>
        <w:tc>
          <w:tcPr>
            <w:tcW w:w="1100" w:type="dxa"/>
          </w:tcPr>
          <w:p w14:paraId="28A1851F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 w:rsidRPr="00C7682A">
              <w:t>70,000</w:t>
            </w:r>
          </w:p>
        </w:tc>
        <w:tc>
          <w:tcPr>
            <w:tcW w:w="1099" w:type="dxa"/>
          </w:tcPr>
          <w:p w14:paraId="577CAF95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 w:rsidRPr="00C7682A">
              <w:t>6,000</w:t>
            </w:r>
          </w:p>
        </w:tc>
        <w:tc>
          <w:tcPr>
            <w:tcW w:w="1100" w:type="dxa"/>
          </w:tcPr>
          <w:p w14:paraId="6568BF3E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 w:rsidRPr="00C7682A">
              <w:t>5,000</w:t>
            </w:r>
          </w:p>
        </w:tc>
        <w:tc>
          <w:tcPr>
            <w:tcW w:w="1099" w:type="dxa"/>
          </w:tcPr>
          <w:p w14:paraId="7E7D9EBD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 w:rsidRPr="00C7682A">
              <w:t>5,000</w:t>
            </w:r>
          </w:p>
        </w:tc>
        <w:tc>
          <w:tcPr>
            <w:tcW w:w="1100" w:type="dxa"/>
          </w:tcPr>
          <w:p w14:paraId="343FA41C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 w:rsidRPr="00C7682A">
              <w:t>5,000</w:t>
            </w:r>
          </w:p>
        </w:tc>
      </w:tr>
    </w:tbl>
    <w:p w14:paraId="5310076C" w14:textId="77777777" w:rsidR="0064068F" w:rsidRPr="00C7682A" w:rsidRDefault="0064068F" w:rsidP="0064068F">
      <w:pPr>
        <w:pStyle w:val="ad"/>
      </w:pPr>
      <w:r w:rsidRPr="00C7682A">
        <w:rPr>
          <w:rFonts w:hint="eastAsia"/>
        </w:rPr>
        <w:t>註：菌落形成單位（</w:t>
      </w:r>
      <w:r w:rsidRPr="00C7682A">
        <w:t>CFU</w:t>
      </w:r>
      <w:r w:rsidRPr="00C7682A">
        <w:rPr>
          <w:rFonts w:hint="eastAsia"/>
        </w:rPr>
        <w:t>，</w:t>
      </w:r>
      <w:r w:rsidRPr="00C7682A">
        <w:t>colony-forming unit</w:t>
      </w:r>
      <w:r w:rsidRPr="00C7682A">
        <w:rPr>
          <w:rFonts w:hint="eastAsia"/>
        </w:rPr>
        <w:t>），數值越高表示樣品中所含的細菌越多。</w:t>
      </w:r>
    </w:p>
    <w:p w14:paraId="28F98B89" w14:textId="77777777" w:rsidR="0064068F" w:rsidRPr="00C7682A" w:rsidRDefault="0064068F" w:rsidP="0064068F">
      <w:pPr>
        <w:pStyle w:val="ad"/>
      </w:pPr>
      <w:r>
        <w:t>20.</w:t>
      </w:r>
      <w:r>
        <w:rPr>
          <w:rFonts w:hint="eastAsia"/>
        </w:rPr>
        <w:tab/>
      </w:r>
      <w:r>
        <w:rPr>
          <w:rFonts w:hint="eastAsia"/>
        </w:rPr>
        <w:tab/>
      </w:r>
      <w:r w:rsidRPr="00C7682A">
        <w:rPr>
          <w:rFonts w:hint="eastAsia"/>
        </w:rPr>
        <w:t>關於上方圖片的敘述，就科學的角度以及正確的顯微鏡操作方法而言，以下哪些敘述正確？（應選</w:t>
      </w:r>
      <w:r w:rsidRPr="00C7682A">
        <w:t xml:space="preserve">3 </w:t>
      </w:r>
      <w:r w:rsidRPr="00C7682A">
        <w:rPr>
          <w:rFonts w:hint="eastAsia"/>
        </w:rPr>
        <w:t>項）</w:t>
      </w:r>
    </w:p>
    <w:p w14:paraId="086ABD52" w14:textId="77777777" w:rsidR="0064068F" w:rsidRPr="00C7682A" w:rsidRDefault="0064068F" w:rsidP="0064068F">
      <w:pPr>
        <w:pStyle w:val="Afa"/>
        <w:ind w:left="361"/>
      </w:pPr>
      <w:r w:rsidRPr="002D5728">
        <w:t>(A)</w:t>
      </w:r>
      <w:r w:rsidRPr="00C7682A">
        <w:rPr>
          <w:rFonts w:hint="eastAsia"/>
        </w:rPr>
        <w:t>顯微鏡下的生魚片擺放位置錯誤</w:t>
      </w:r>
      <w:r w:rsidR="00F843F8">
        <w:br/>
      </w:r>
      <w:r w:rsidRPr="002D5728">
        <w:t>(B)</w:t>
      </w:r>
      <w:r w:rsidRPr="00C7682A">
        <w:rPr>
          <w:rFonts w:hint="eastAsia"/>
        </w:rPr>
        <w:t>一定要將生魚片煮熟再觀察</w:t>
      </w:r>
    </w:p>
    <w:p w14:paraId="01EDAF43" w14:textId="77777777" w:rsidR="0064068F" w:rsidRPr="00C7682A" w:rsidRDefault="0064068F" w:rsidP="0064068F">
      <w:pPr>
        <w:pStyle w:val="Afa"/>
        <w:ind w:left="361"/>
      </w:pPr>
      <w:r w:rsidRPr="002D5728">
        <w:t>(C)</w:t>
      </w:r>
      <w:r w:rsidRPr="00C7682A">
        <w:rPr>
          <w:rFonts w:hint="eastAsia"/>
        </w:rPr>
        <w:t>若要用此種規格的顯微鏡，要切薄片再觀察</w:t>
      </w:r>
      <w:r w:rsidR="00F843F8">
        <w:br/>
      </w:r>
      <w:r w:rsidRPr="002D5728">
        <w:t>(D)</w:t>
      </w:r>
      <w:r w:rsidRPr="00C7682A">
        <w:rPr>
          <w:rFonts w:hint="eastAsia"/>
        </w:rPr>
        <w:t>應該要放在螢光顯微鏡下觀察</w:t>
      </w:r>
    </w:p>
    <w:p w14:paraId="166940DC" w14:textId="77777777" w:rsidR="0064068F" w:rsidRPr="00C7682A" w:rsidRDefault="0064068F" w:rsidP="0064068F">
      <w:pPr>
        <w:pStyle w:val="Afa"/>
        <w:ind w:left="361"/>
      </w:pPr>
      <w:r>
        <w:rPr>
          <w:rFonts w:hint="eastAsia"/>
        </w:rPr>
        <w:t>(E)</w:t>
      </w:r>
      <w:r w:rsidRPr="00C7682A">
        <w:rPr>
          <w:rFonts w:hint="eastAsia"/>
        </w:rPr>
        <w:t>也可以用解剖顯微鏡觀察生魚片表面是否有寄生蟲</w:t>
      </w:r>
    </w:p>
    <w:p w14:paraId="5EE9EF25" w14:textId="77777777" w:rsidR="00C13675" w:rsidRPr="00C7682A" w:rsidRDefault="00C13675" w:rsidP="00C13675">
      <w:pPr>
        <w:pStyle w:val="a3"/>
        <w:ind w:left="1566" w:hanging="1205"/>
      </w:pPr>
      <w:r w:rsidRPr="00C7682A">
        <w:lastRenderedPageBreak/>
        <w:t>命題出處：龍騰【新關鍵】生物跨科題本</w:t>
      </w:r>
      <w:r w:rsidRPr="00C7682A">
        <w:t xml:space="preserve"> </w:t>
      </w:r>
      <w:r w:rsidRPr="00C7682A">
        <w:t>跨科演練</w:t>
      </w:r>
    </w:p>
    <w:p w14:paraId="4F884A43" w14:textId="77777777" w:rsidR="00C13675" w:rsidRDefault="00C13675" w:rsidP="00C13675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2D5728">
        <w:t>(A)(C)</w:t>
      </w:r>
      <w:r>
        <w:rPr>
          <w:rFonts w:hint="eastAsia"/>
        </w:rPr>
        <w:t>(E)</w:t>
      </w:r>
    </w:p>
    <w:p w14:paraId="3A95D4CA" w14:textId="77777777" w:rsidR="00C13675" w:rsidRPr="00C13675" w:rsidRDefault="00C13675" w:rsidP="00C13675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Pr="002D5728">
        <w:t>(A)</w:t>
      </w:r>
      <w:r w:rsidRPr="00C7682A">
        <w:rPr>
          <w:rFonts w:hint="eastAsia"/>
        </w:rPr>
        <w:t xml:space="preserve">此張圖片將一大塊生魚片放在燈源的位置，應該切成薄片，用水埋玻片標本放在載物臺處　</w:t>
      </w:r>
      <w:r w:rsidRPr="002D5728">
        <w:t>(B)</w:t>
      </w:r>
      <w:r w:rsidRPr="00C7682A">
        <w:rPr>
          <w:rFonts w:hint="eastAsia"/>
        </w:rPr>
        <w:t xml:space="preserve">不一定要將生魚片煮熟再觀察　</w:t>
      </w:r>
      <w:r w:rsidRPr="002D5728">
        <w:t>(D)</w:t>
      </w:r>
      <w:r w:rsidRPr="00C7682A">
        <w:rPr>
          <w:rFonts w:hint="eastAsia"/>
        </w:rPr>
        <w:t>不必用螢光顯微鏡</w:t>
      </w:r>
    </w:p>
    <w:p w14:paraId="21112B2B" w14:textId="77777777" w:rsidR="0064068F" w:rsidRPr="00C7682A" w:rsidRDefault="0064068F" w:rsidP="0064068F">
      <w:pPr>
        <w:pStyle w:val="ad"/>
      </w:pPr>
      <w:r>
        <w:t>21.</w:t>
      </w:r>
      <w:r>
        <w:rPr>
          <w:rFonts w:hint="eastAsia"/>
        </w:rPr>
        <w:tab/>
      </w:r>
      <w:r>
        <w:rPr>
          <w:rFonts w:hint="eastAsia"/>
        </w:rPr>
        <w:t>從此結果數據中，以下哪個推論最為合理？</w:t>
      </w:r>
    </w:p>
    <w:p w14:paraId="2AB1C5AC" w14:textId="77777777" w:rsidR="0064068F" w:rsidRPr="00C7682A" w:rsidRDefault="0064068F" w:rsidP="0064068F">
      <w:pPr>
        <w:pStyle w:val="Afa"/>
        <w:ind w:left="361"/>
      </w:pPr>
      <w:r w:rsidRPr="002D5728">
        <w:t>(A)</w:t>
      </w:r>
      <w:r w:rsidRPr="00C7682A">
        <w:rPr>
          <w:rFonts w:hint="eastAsia"/>
        </w:rPr>
        <w:t>加</w:t>
      </w:r>
      <w:r>
        <w:t>50 g 10%</w:t>
      </w:r>
      <w:r w:rsidRPr="00C7682A">
        <w:rPr>
          <w:rFonts w:hint="eastAsia"/>
        </w:rPr>
        <w:t>蘋果醋對細菌並無顯著的抑制效果</w:t>
      </w:r>
      <w:r>
        <w:rPr>
          <w:rFonts w:hint="eastAsia"/>
        </w:rPr>
        <w:t xml:space="preserve">  </w:t>
      </w:r>
      <w:r w:rsidRPr="002D5728">
        <w:t>(B)</w:t>
      </w:r>
      <w:r w:rsidRPr="00C7682A">
        <w:rPr>
          <w:rFonts w:hint="eastAsia"/>
        </w:rPr>
        <w:t>最好抑制細菌的組別為添加</w:t>
      </w:r>
      <w:r w:rsidRPr="00C7682A">
        <w:t>350 g</w:t>
      </w:r>
      <w:r w:rsidR="00C13675">
        <w:rPr>
          <w:rFonts w:hint="eastAsia"/>
        </w:rPr>
        <w:br/>
      </w:r>
      <w:r w:rsidR="00C13675">
        <w:t>10%</w:t>
      </w:r>
      <w:r w:rsidRPr="00C7682A">
        <w:rPr>
          <w:rFonts w:hint="eastAsia"/>
        </w:rPr>
        <w:t>的蘋果醋</w:t>
      </w:r>
      <w:r w:rsidR="00C13675">
        <w:rPr>
          <w:rFonts w:hint="eastAsia"/>
        </w:rPr>
        <w:t xml:space="preserve">  </w:t>
      </w:r>
      <w:r w:rsidR="00C13675" w:rsidRPr="002D5728">
        <w:t>(C)</w:t>
      </w:r>
      <w:r w:rsidRPr="00C7682A">
        <w:rPr>
          <w:rFonts w:hint="eastAsia"/>
        </w:rPr>
        <w:t>實驗中添加</w:t>
      </w:r>
      <w:r w:rsidR="00C13675">
        <w:t>10%</w:t>
      </w:r>
      <w:r w:rsidRPr="00C7682A">
        <w:rPr>
          <w:rFonts w:hint="eastAsia"/>
        </w:rPr>
        <w:t>蘋果醋越多，對細菌抑制效果越好</w:t>
      </w:r>
      <w:r w:rsidR="00C13675">
        <w:rPr>
          <w:rFonts w:hint="eastAsia"/>
        </w:rPr>
        <w:t xml:space="preserve">  </w:t>
      </w:r>
      <w:r w:rsidR="00C13675" w:rsidRPr="002D5728">
        <w:t>(D)</w:t>
      </w:r>
      <w:r w:rsidRPr="00C7682A">
        <w:rPr>
          <w:rFonts w:hint="eastAsia"/>
        </w:rPr>
        <w:t>添加</w:t>
      </w:r>
      <w:r w:rsidRPr="00C7682A">
        <w:t>150 g 10%</w:t>
      </w:r>
      <w:r w:rsidR="00C13675">
        <w:rPr>
          <w:rFonts w:hint="eastAsia"/>
        </w:rPr>
        <w:br/>
      </w:r>
      <w:r w:rsidRPr="00C7682A">
        <w:rPr>
          <w:rFonts w:hint="eastAsia"/>
        </w:rPr>
        <w:t>蘋果醋抑菌效果是</w:t>
      </w:r>
      <w:r w:rsidR="00C13675">
        <w:t>100 g 10%</w:t>
      </w:r>
      <w:r w:rsidRPr="00C7682A">
        <w:rPr>
          <w:rFonts w:hint="eastAsia"/>
        </w:rPr>
        <w:t>蘋果醋抑菌效果的</w:t>
      </w:r>
      <w:r w:rsidR="00C13675">
        <w:t>10,000</w:t>
      </w:r>
      <w:r w:rsidRPr="00C7682A">
        <w:rPr>
          <w:rFonts w:hint="eastAsia"/>
        </w:rPr>
        <w:t>倍</w:t>
      </w:r>
      <w:r w:rsidR="00C13675">
        <w:rPr>
          <w:rFonts w:hint="eastAsia"/>
        </w:rPr>
        <w:t xml:space="preserve">  (E)</w:t>
      </w:r>
      <w:r w:rsidRPr="00C7682A">
        <w:rPr>
          <w:rFonts w:hint="eastAsia"/>
        </w:rPr>
        <w:t>添加</w:t>
      </w:r>
      <w:r w:rsidR="00C13675">
        <w:t>250 g 10%</w:t>
      </w:r>
      <w:r w:rsidRPr="00C7682A">
        <w:rPr>
          <w:rFonts w:hint="eastAsia"/>
        </w:rPr>
        <w:t>蘋果醋抑菌效果比添加</w:t>
      </w:r>
      <w:r w:rsidR="00C13675">
        <w:t>50 g 10%</w:t>
      </w:r>
      <w:r w:rsidRPr="00C7682A">
        <w:rPr>
          <w:rFonts w:hint="eastAsia"/>
        </w:rPr>
        <w:t>蘋果醋抑菌效果好</w:t>
      </w:r>
    </w:p>
    <w:p w14:paraId="00F9220B" w14:textId="77777777" w:rsidR="00C13675" w:rsidRPr="00C7682A" w:rsidRDefault="00C13675" w:rsidP="00C13675">
      <w:pPr>
        <w:pStyle w:val="a3"/>
        <w:ind w:left="1566" w:hanging="1205"/>
      </w:pPr>
      <w:r w:rsidRPr="00C7682A">
        <w:t>命題出處：龍騰【新關鍵】生物跨科題本</w:t>
      </w:r>
      <w:r w:rsidRPr="00C7682A">
        <w:t xml:space="preserve"> </w:t>
      </w:r>
      <w:r w:rsidRPr="00C7682A">
        <w:t>跨科演練</w:t>
      </w:r>
    </w:p>
    <w:p w14:paraId="709BA934" w14:textId="77777777" w:rsidR="00C13675" w:rsidRDefault="00C13675" w:rsidP="00C13675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(E)</w:t>
      </w:r>
    </w:p>
    <w:p w14:paraId="1EB72C5A" w14:textId="77777777" w:rsidR="00C13675" w:rsidRPr="00C13675" w:rsidRDefault="00C13675" w:rsidP="00C13675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Pr="002D5728">
        <w:t>(A)</w:t>
      </w:r>
      <w:r w:rsidRPr="00C7682A">
        <w:rPr>
          <w:rFonts w:hint="eastAsia"/>
        </w:rPr>
        <w:t xml:space="preserve">因為本實驗沒有設對照組，因此無法比較　</w:t>
      </w:r>
      <w:r w:rsidRPr="002D5728">
        <w:t>(B)</w:t>
      </w:r>
      <w:r w:rsidRPr="00C7682A">
        <w:rPr>
          <w:rFonts w:hint="eastAsia"/>
        </w:rPr>
        <w:t>添加</w:t>
      </w:r>
      <w:r w:rsidRPr="00C7682A">
        <w:t>250 g</w:t>
      </w:r>
      <w:r w:rsidRPr="00C7682A">
        <w:rPr>
          <w:rFonts w:hint="eastAsia"/>
        </w:rPr>
        <w:t>、</w:t>
      </w:r>
      <w:r w:rsidRPr="00C7682A">
        <w:t>300 g</w:t>
      </w:r>
      <w:r w:rsidRPr="00C7682A">
        <w:rPr>
          <w:rFonts w:hint="eastAsia"/>
        </w:rPr>
        <w:t>、</w:t>
      </w:r>
      <w:r>
        <w:t>350 g</w:t>
      </w:r>
      <w:r>
        <w:rPr>
          <w:rFonts w:hint="eastAsia"/>
        </w:rPr>
        <w:br/>
      </w:r>
      <w:r w:rsidRPr="00C7682A">
        <w:rPr>
          <w:rFonts w:hint="eastAsia"/>
        </w:rPr>
        <w:t xml:space="preserve">生菌數量一致，因此看不出來哪一個抑菌效果較好　</w:t>
      </w:r>
      <w:r w:rsidRPr="002D5728">
        <w:t>(C)</w:t>
      </w:r>
      <w:r w:rsidRPr="00C7682A">
        <w:rPr>
          <w:rFonts w:hint="eastAsia"/>
        </w:rPr>
        <w:t>添加</w:t>
      </w:r>
      <w:r w:rsidRPr="00C7682A">
        <w:t>250 g</w:t>
      </w:r>
      <w:r w:rsidRPr="00C7682A">
        <w:rPr>
          <w:rFonts w:hint="eastAsia"/>
        </w:rPr>
        <w:t>、</w:t>
      </w:r>
      <w:r w:rsidRPr="00C7682A">
        <w:t>300 g</w:t>
      </w:r>
      <w:r w:rsidRPr="00C7682A">
        <w:rPr>
          <w:rFonts w:hint="eastAsia"/>
        </w:rPr>
        <w:t>、</w:t>
      </w:r>
      <w:r>
        <w:br/>
      </w:r>
      <w:r w:rsidRPr="00C7682A">
        <w:t xml:space="preserve">350 g </w:t>
      </w:r>
      <w:r w:rsidRPr="00C7682A">
        <w:rPr>
          <w:rFonts w:hint="eastAsia"/>
        </w:rPr>
        <w:t xml:space="preserve">生菌數量一致，因此不能說加越多蘋果醋越好　</w:t>
      </w:r>
      <w:r w:rsidRPr="002D5728">
        <w:t>(D)</w:t>
      </w:r>
      <w:r w:rsidRPr="00C7682A">
        <w:rPr>
          <w:rFonts w:hint="eastAsia"/>
        </w:rPr>
        <w:t>添加</w:t>
      </w:r>
      <w:r>
        <w:t>150 g 10%</w:t>
      </w:r>
      <w:r w:rsidRPr="00C7682A">
        <w:rPr>
          <w:rFonts w:hint="eastAsia"/>
        </w:rPr>
        <w:t>蘋果醋生菌數比</w:t>
      </w:r>
      <w:r w:rsidRPr="00C7682A">
        <w:t>100 g 10%</w:t>
      </w:r>
      <w:r w:rsidRPr="00C7682A">
        <w:rPr>
          <w:rFonts w:hint="eastAsia"/>
        </w:rPr>
        <w:t>蘋果醋生菌數少</w:t>
      </w:r>
      <w:r w:rsidRPr="00C7682A">
        <w:t>10,000 CFU</w:t>
      </w:r>
      <w:r w:rsidRPr="00C7682A">
        <w:rPr>
          <w:rFonts w:hint="eastAsia"/>
        </w:rPr>
        <w:t>，應該是抑菌效果較佳，但不是</w:t>
      </w:r>
      <w:r>
        <w:t>10,000</w:t>
      </w:r>
      <w:r w:rsidRPr="00C7682A">
        <w:rPr>
          <w:rFonts w:hint="eastAsia"/>
        </w:rPr>
        <w:t>倍</w:t>
      </w:r>
    </w:p>
    <w:p w14:paraId="742D2C78" w14:textId="77777777" w:rsidR="0064068F" w:rsidRPr="00C7682A" w:rsidRDefault="00C13675" w:rsidP="0064068F">
      <w:pPr>
        <w:pStyle w:val="ad"/>
      </w:pPr>
      <w:r>
        <w:rPr>
          <w:rFonts w:hint="eastAsia"/>
        </w:rPr>
        <w:t>22.</w:t>
      </w:r>
      <w:r>
        <w:rPr>
          <w:rFonts w:hint="eastAsia"/>
        </w:rPr>
        <w:tab/>
      </w:r>
      <w:r w:rsidR="0064068F" w:rsidRPr="00C7682A">
        <w:rPr>
          <w:rFonts w:hint="eastAsia"/>
        </w:rPr>
        <w:t>此實驗主要的重大缺失為何？至少舉一例並簡要說明。</w:t>
      </w:r>
    </w:p>
    <w:p w14:paraId="040FE525" w14:textId="77777777" w:rsidR="00C13675" w:rsidRPr="00C7682A" w:rsidRDefault="00C13675" w:rsidP="00C13675">
      <w:pPr>
        <w:pStyle w:val="a3"/>
        <w:ind w:left="1566" w:hanging="1205"/>
      </w:pPr>
      <w:r w:rsidRPr="00C7682A">
        <w:t>命題出處：龍騰【新關鍵】生物跨科題本</w:t>
      </w:r>
      <w:r w:rsidRPr="00C7682A">
        <w:t xml:space="preserve"> </w:t>
      </w:r>
      <w:r w:rsidRPr="00C7682A">
        <w:t>跨科演練</w:t>
      </w:r>
    </w:p>
    <w:p w14:paraId="70D65F21" w14:textId="77777777" w:rsidR="0064068F" w:rsidRPr="00C7682A" w:rsidRDefault="00C13675" w:rsidP="00C13675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64068F" w:rsidRPr="00C7682A">
        <w:rPr>
          <w:rFonts w:hint="eastAsia"/>
        </w:rPr>
        <w:t>此實驗並無加清水的對照組、不確定</w:t>
      </w:r>
      <w:r>
        <w:t>7</w:t>
      </w:r>
      <w:r w:rsidR="0064068F" w:rsidRPr="00C7682A">
        <w:rPr>
          <w:rFonts w:hint="eastAsia"/>
        </w:rPr>
        <w:t>組</w:t>
      </w:r>
      <w:r w:rsidR="0064068F" w:rsidRPr="00C7682A">
        <w:t>50</w:t>
      </w:r>
      <w:r w:rsidR="0064068F" w:rsidRPr="00C7682A">
        <w:rPr>
          <w:rFonts w:hint="eastAsia"/>
        </w:rPr>
        <w:t>克的生魚片的實驗前起始條件</w:t>
      </w:r>
    </w:p>
    <w:p w14:paraId="6B0C7902" w14:textId="77777777" w:rsidR="00C13675" w:rsidRPr="0064068F" w:rsidRDefault="00C13675" w:rsidP="00C13675">
      <w:pPr>
        <w:pStyle w:val="ad"/>
        <w:spacing w:beforeLines="20" w:before="78"/>
        <w:rPr>
          <w:u w:val="single"/>
        </w:rPr>
      </w:pPr>
      <w:r w:rsidRPr="0064068F">
        <w:rPr>
          <w:rFonts w:hint="eastAsia"/>
          <w:u w:val="single"/>
        </w:rPr>
        <w:t>2</w:t>
      </w:r>
      <w:r>
        <w:rPr>
          <w:rFonts w:hint="eastAsia"/>
          <w:u w:val="single"/>
        </w:rPr>
        <w:t>3</w:t>
      </w:r>
      <w:r w:rsidRPr="0064068F">
        <w:rPr>
          <w:rFonts w:hint="eastAsia"/>
          <w:u w:val="single"/>
        </w:rPr>
        <w:t>～</w:t>
      </w:r>
      <w:r w:rsidRPr="0064068F">
        <w:rPr>
          <w:rFonts w:hint="eastAsia"/>
          <w:u w:val="single"/>
        </w:rPr>
        <w:t>2</w:t>
      </w:r>
      <w:r>
        <w:rPr>
          <w:rFonts w:hint="eastAsia"/>
          <w:u w:val="single"/>
        </w:rPr>
        <w:t>5</w:t>
      </w:r>
      <w:r w:rsidRPr="0064068F">
        <w:rPr>
          <w:rFonts w:hint="eastAsia"/>
          <w:u w:val="single"/>
          <w:lang w:eastAsia="zh-HK"/>
        </w:rPr>
        <w:t>題為題組</w:t>
      </w:r>
    </w:p>
    <w:p w14:paraId="588B4407" w14:textId="77777777" w:rsidR="0064068F" w:rsidRPr="00C13675" w:rsidRDefault="0064068F" w:rsidP="00C13675">
      <w:pPr>
        <w:pStyle w:val="ad"/>
        <w:ind w:left="0" w:firstLineChars="200" w:firstLine="482"/>
      </w:pPr>
      <w:r w:rsidRPr="00C13675">
        <w:rPr>
          <w:rFonts w:hint="eastAsia"/>
        </w:rPr>
        <w:t>膚色是人種之間最顯著的差異之一，目前認為基因與環境是影響膚色最主要的兩個原因。黑人是最常與非洲聯想在一起的有色人種，美國賓州大學遺傳學家</w:t>
      </w:r>
      <w:r w:rsidR="00C13675">
        <w:t>Nicholas Crawford</w:t>
      </w:r>
      <w:r w:rsidRPr="00C13675">
        <w:rPr>
          <w:rFonts w:hint="eastAsia"/>
        </w:rPr>
        <w:t>和</w:t>
      </w:r>
      <w:r w:rsidRPr="00C13675">
        <w:t xml:space="preserve">Sarah A. Tishkoff </w:t>
      </w:r>
      <w:r w:rsidRPr="00C13675">
        <w:rPr>
          <w:rFonts w:hint="eastAsia"/>
        </w:rPr>
        <w:t>發現非洲大陸內部人類的膚色，其實存在著巨大的變化（從類似黃種人的膚色到全世界最深的膚色）。</w:t>
      </w:r>
    </w:p>
    <w:p w14:paraId="71BD9595" w14:textId="77777777" w:rsidR="0064068F" w:rsidRPr="00C13675" w:rsidRDefault="00C13675" w:rsidP="00C13675">
      <w:pPr>
        <w:pStyle w:val="ad"/>
        <w:ind w:left="0" w:firstLineChars="200" w:firstLine="482"/>
      </w:pPr>
      <w:r>
        <w:t>Tishkoff</w:t>
      </w:r>
      <w:r w:rsidR="0064068F" w:rsidRPr="00C13675">
        <w:rPr>
          <w:rFonts w:hint="eastAsia"/>
        </w:rPr>
        <w:t>等人針對來自不同地理位置與種族的兩千多名非洲人進行研究，他們先使用色度計測量內臂的膚色（內臂膚色受環境影響較小），用以判斷皮膚中的黑色素含量，再對受試者進行全基因體關聯研究，結果發現</w:t>
      </w:r>
      <w:r>
        <w:t>8</w:t>
      </w:r>
      <w:r w:rsidR="0064068F" w:rsidRPr="00C13675">
        <w:rPr>
          <w:rFonts w:hint="eastAsia"/>
        </w:rPr>
        <w:t>個關鍵基因的遺傳變異與膚色密切相關，其中</w:t>
      </w:r>
      <w:r>
        <w:t>4</w:t>
      </w:r>
      <w:r w:rsidR="0064068F" w:rsidRPr="00C13675">
        <w:rPr>
          <w:rFonts w:hint="eastAsia"/>
        </w:rPr>
        <w:t>個基因與較淺的膚色有關，分別為</w:t>
      </w:r>
      <w:r w:rsidR="0064068F" w:rsidRPr="00C13675">
        <w:rPr>
          <w:i/>
        </w:rPr>
        <w:t>SLC24A5</w:t>
      </w:r>
      <w:r w:rsidR="0064068F" w:rsidRPr="00C13675">
        <w:rPr>
          <w:rFonts w:hint="eastAsia"/>
        </w:rPr>
        <w:t>、</w:t>
      </w:r>
      <w:r w:rsidR="0064068F" w:rsidRPr="00C13675">
        <w:rPr>
          <w:i/>
        </w:rPr>
        <w:t>MFSD12</w:t>
      </w:r>
      <w:r w:rsidR="0064068F" w:rsidRPr="00C13675">
        <w:rPr>
          <w:rFonts w:hint="eastAsia"/>
        </w:rPr>
        <w:t>、</w:t>
      </w:r>
      <w:r w:rsidRPr="00C13675">
        <w:rPr>
          <w:i/>
        </w:rPr>
        <w:t>OCA2</w:t>
      </w:r>
      <w:r w:rsidR="0064068F" w:rsidRPr="00C13675">
        <w:rPr>
          <w:rFonts w:hint="eastAsia"/>
        </w:rPr>
        <w:t>與</w:t>
      </w:r>
      <w:r w:rsidR="0064068F" w:rsidRPr="00C13675">
        <w:rPr>
          <w:i/>
        </w:rPr>
        <w:t>HERC2</w:t>
      </w:r>
      <w:r w:rsidR="0064068F" w:rsidRPr="00C13675">
        <w:rPr>
          <w:rFonts w:hint="eastAsia"/>
        </w:rPr>
        <w:t>。</w:t>
      </w:r>
    </w:p>
    <w:p w14:paraId="11207B8E" w14:textId="77777777" w:rsidR="0064068F" w:rsidRPr="00C13675" w:rsidRDefault="00C13675" w:rsidP="00C13675">
      <w:pPr>
        <w:pStyle w:val="ad"/>
        <w:ind w:left="0" w:firstLineChars="200" w:firstLine="482"/>
      </w:pPr>
      <w:r w:rsidRPr="00C13675">
        <w:rPr>
          <w:i/>
        </w:rPr>
        <w:t>SLC24A5</w:t>
      </w:r>
      <w:r w:rsidR="0064068F" w:rsidRPr="00C13675">
        <w:rPr>
          <w:rFonts w:hint="eastAsia"/>
        </w:rPr>
        <w:t>基因的一個遺傳變異與膚色較淺可能有關，這種變異在衣索比亞和坦桑尼亞的族群中很普遍，這些族群都有來自東南亞和中東的祖先，顯示這些變異可能是從這些地區被帶到了非洲；</w:t>
      </w:r>
      <w:r w:rsidRPr="00C13675">
        <w:rPr>
          <w:i/>
        </w:rPr>
        <w:t>MFSD12</w:t>
      </w:r>
      <w:r w:rsidR="0064068F" w:rsidRPr="00C13675">
        <w:rPr>
          <w:rFonts w:hint="eastAsia"/>
        </w:rPr>
        <w:t>基因在黑色素細胞中表現量很高，若阻斷該基因細胞中的表現，可造成黑色素的生產增加，而非洲人的</w:t>
      </w:r>
      <w:r w:rsidRPr="00C13675">
        <w:rPr>
          <w:i/>
        </w:rPr>
        <w:t>MFSD12</w:t>
      </w:r>
      <w:r w:rsidR="0064068F" w:rsidRPr="00C13675">
        <w:rPr>
          <w:rFonts w:hint="eastAsia"/>
        </w:rPr>
        <w:t>基因表現量通常較低，有趣的是，世界上最古老的人種（非洲</w:t>
      </w:r>
      <w:r>
        <w:t>San</w:t>
      </w:r>
      <w:r w:rsidR="0064068F" w:rsidRPr="00C13675">
        <w:rPr>
          <w:rFonts w:hint="eastAsia"/>
        </w:rPr>
        <w:t>族群）與歐洲人，兩者在</w:t>
      </w:r>
      <w:r w:rsidR="0064068F" w:rsidRPr="00C13675">
        <w:rPr>
          <w:i/>
        </w:rPr>
        <w:t>MFSD12</w:t>
      </w:r>
      <w:r w:rsidR="0064068F" w:rsidRPr="00C13675">
        <w:rPr>
          <w:rFonts w:hint="eastAsia"/>
        </w:rPr>
        <w:t>、</w:t>
      </w:r>
      <w:r w:rsidRPr="00C13675">
        <w:rPr>
          <w:i/>
        </w:rPr>
        <w:t>OCA2</w:t>
      </w:r>
      <w:r w:rsidR="0064068F" w:rsidRPr="00C13675">
        <w:rPr>
          <w:rFonts w:hint="eastAsia"/>
        </w:rPr>
        <w:t>和</w:t>
      </w:r>
      <w:r w:rsidRPr="00C13675">
        <w:rPr>
          <w:i/>
        </w:rPr>
        <w:t>HERC2</w:t>
      </w:r>
      <w:r w:rsidR="0064068F" w:rsidRPr="00C13675">
        <w:rPr>
          <w:rFonts w:hint="eastAsia"/>
        </w:rPr>
        <w:t>的遺傳變異發生頻率都是最高的；</w:t>
      </w:r>
      <w:r w:rsidRPr="00C13675">
        <w:rPr>
          <w:i/>
        </w:rPr>
        <w:t>OCA2</w:t>
      </w:r>
      <w:r w:rsidR="0064068F" w:rsidRPr="00C13675">
        <w:rPr>
          <w:rFonts w:hint="eastAsia"/>
        </w:rPr>
        <w:t>和</w:t>
      </w:r>
      <w:r w:rsidRPr="00C13675">
        <w:rPr>
          <w:i/>
        </w:rPr>
        <w:t>HERC2</w:t>
      </w:r>
      <w:r w:rsidR="0064068F" w:rsidRPr="00C13675">
        <w:rPr>
          <w:rFonts w:hint="eastAsia"/>
        </w:rPr>
        <w:t>基因則與歐洲人的皮膚、眼睛和頭髮顏色變化有關，如果</w:t>
      </w:r>
      <w:r w:rsidRPr="00C13675">
        <w:rPr>
          <w:i/>
        </w:rPr>
        <w:t>OCA2</w:t>
      </w:r>
      <w:r w:rsidR="0064068F" w:rsidRPr="00C13675">
        <w:rPr>
          <w:rFonts w:hint="eastAsia"/>
        </w:rPr>
        <w:t>基因完全喪失功能，會導致嚴重的白化病，而</w:t>
      </w:r>
      <w:r w:rsidRPr="00C13675">
        <w:rPr>
          <w:i/>
        </w:rPr>
        <w:t>HERC2</w:t>
      </w:r>
      <w:r w:rsidR="0064068F" w:rsidRPr="00C13675">
        <w:rPr>
          <w:rFonts w:hint="eastAsia"/>
        </w:rPr>
        <w:t>基因則能夠調節</w:t>
      </w:r>
      <w:r w:rsidRPr="00C13675">
        <w:rPr>
          <w:i/>
        </w:rPr>
        <w:t>OCA2</w:t>
      </w:r>
      <w:r w:rsidR="0064068F" w:rsidRPr="00C13675">
        <w:rPr>
          <w:rFonts w:hint="eastAsia"/>
        </w:rPr>
        <w:t>基因的表現量，</w:t>
      </w:r>
      <w:r w:rsidRPr="00F843F8">
        <w:rPr>
          <w:i/>
        </w:rPr>
        <w:t>HERC2</w:t>
      </w:r>
      <w:r w:rsidR="0064068F" w:rsidRPr="00C13675">
        <w:rPr>
          <w:rFonts w:hint="eastAsia"/>
        </w:rPr>
        <w:t>基因與</w:t>
      </w:r>
      <w:r w:rsidRPr="00C13675">
        <w:rPr>
          <w:i/>
        </w:rPr>
        <w:t>OCA2</w:t>
      </w:r>
      <w:r w:rsidR="0064068F" w:rsidRPr="00C13675">
        <w:rPr>
          <w:rFonts w:hint="eastAsia"/>
        </w:rPr>
        <w:t>基因皆正常的個體，可合成棕色色素，若兩基因其中之一失去功能，則無法產生此色素。</w:t>
      </w:r>
    </w:p>
    <w:p w14:paraId="2630A4F8" w14:textId="77777777" w:rsidR="00C13675" w:rsidRPr="00C13675" w:rsidRDefault="0064068F" w:rsidP="00C13675">
      <w:pPr>
        <w:pStyle w:val="ad"/>
        <w:ind w:left="0" w:firstLineChars="200" w:firstLine="482"/>
      </w:pPr>
      <w:r w:rsidRPr="00C13675">
        <w:rPr>
          <w:rFonts w:hint="eastAsia"/>
        </w:rPr>
        <w:lastRenderedPageBreak/>
        <w:t>這些和膚色有關的遺傳變異，大多數似乎起源於</w:t>
      </w:r>
      <w:r w:rsidR="00C13675">
        <w:t>30</w:t>
      </w:r>
      <w:r w:rsidRPr="00C13675">
        <w:rPr>
          <w:rFonts w:hint="eastAsia"/>
        </w:rPr>
        <w:t>多萬年前，有些甚至在</w:t>
      </w:r>
      <w:r w:rsidRPr="00C13675">
        <w:t>100</w:t>
      </w:r>
      <w:r w:rsidRPr="00C13675">
        <w:rPr>
          <w:rFonts w:hint="eastAsia"/>
        </w:rPr>
        <w:t>萬年前就出現了，遠遠早於現代人類出現的時間。這些遺傳變異中較原始的版本，通常與較淺的膚色有關，這也許暗示著人類祖先的膚色並沒有很黑，許多靈長類毛髮下的皮膚是淺色的（例如：黑猩猩），所以現代人祖先的膚色也可能相對較淡。當現代人的祖先從森林遷移到開放的草原，並逐漸失去了覆蓋身體的毛髮後，可能需要更深的膚色來對付陽光，也對各種影響膚色基因的遺傳變異產生了天擇作用，因而造成地球上不同區域的人種膚色變化。</w:t>
      </w:r>
    </w:p>
    <w:p w14:paraId="33358248" w14:textId="77777777" w:rsidR="0064068F" w:rsidRDefault="00C13675" w:rsidP="0064068F">
      <w:pPr>
        <w:pStyle w:val="ad"/>
      </w:pPr>
      <w:r>
        <w:rPr>
          <w:rFonts w:hint="eastAsia"/>
        </w:rPr>
        <w:t>23.</w:t>
      </w:r>
      <w:r>
        <w:rPr>
          <w:rFonts w:hint="eastAsia"/>
        </w:rPr>
        <w:tab/>
      </w:r>
      <w:r w:rsidR="0064068F" w:rsidRPr="00C7682A">
        <w:rPr>
          <w:rFonts w:hint="eastAsia"/>
        </w:rPr>
        <w:t>根據文本，下列哪一部位的皮膚適合用於區分膚色深淺？</w:t>
      </w:r>
      <w:r>
        <w:rPr>
          <w:rFonts w:hint="eastAsia"/>
        </w:rPr>
        <w:br/>
      </w:r>
      <w:r w:rsidRPr="002D5728">
        <w:t>(A)</w:t>
      </w:r>
      <w:r>
        <w:rPr>
          <w:rFonts w:hint="eastAsia"/>
        </w:rPr>
        <w:t xml:space="preserve">臉部　</w:t>
      </w:r>
      <w:r w:rsidRPr="002D5728">
        <w:t>(B)</w:t>
      </w:r>
      <w:r w:rsidR="0064068F" w:rsidRPr="00C7682A">
        <w:rPr>
          <w:rFonts w:hint="eastAsia"/>
        </w:rPr>
        <w:t xml:space="preserve">背側脖子　</w:t>
      </w:r>
      <w:r w:rsidRPr="002D5728">
        <w:t>(C)</w:t>
      </w:r>
      <w:r w:rsidR="0064068F" w:rsidRPr="00C7682A">
        <w:rPr>
          <w:rFonts w:hint="eastAsia"/>
        </w:rPr>
        <w:t xml:space="preserve">手臂外側　</w:t>
      </w:r>
      <w:r w:rsidRPr="002D5728">
        <w:t>(D)</w:t>
      </w:r>
      <w:r w:rsidR="0064068F" w:rsidRPr="00C7682A">
        <w:rPr>
          <w:rFonts w:hint="eastAsia"/>
        </w:rPr>
        <w:t xml:space="preserve">大腿內側　</w:t>
      </w:r>
      <w:r>
        <w:rPr>
          <w:rFonts w:hint="eastAsia"/>
        </w:rPr>
        <w:t>(E)</w:t>
      </w:r>
      <w:r w:rsidR="0064068F" w:rsidRPr="00C7682A">
        <w:rPr>
          <w:rFonts w:hint="eastAsia"/>
        </w:rPr>
        <w:t>耳朵</w:t>
      </w:r>
    </w:p>
    <w:p w14:paraId="26D3C2E0" w14:textId="77777777" w:rsidR="00C13675" w:rsidRPr="00C7682A" w:rsidRDefault="00C13675" w:rsidP="00C13675">
      <w:pPr>
        <w:pStyle w:val="a3"/>
        <w:ind w:left="1566" w:hanging="1205"/>
      </w:pPr>
      <w:r w:rsidRPr="00C7682A">
        <w:t>命題出處：龍騰【超素養】生物學測閱讀與探究</w:t>
      </w:r>
      <w:r w:rsidRPr="00C7682A">
        <w:t xml:space="preserve"> </w:t>
      </w:r>
      <w:r w:rsidRPr="00C7682A">
        <w:t>閱讀理解篇</w:t>
      </w:r>
      <w:r w:rsidRPr="00C7682A">
        <w:t xml:space="preserve"> </w:t>
      </w:r>
      <w:r w:rsidRPr="00C7682A">
        <w:t>第</w:t>
      </w:r>
      <w:r w:rsidRPr="00C7682A">
        <w:t>3</w:t>
      </w:r>
      <w:r w:rsidRPr="00C7682A">
        <w:t>回演化與多樣的生物</w:t>
      </w:r>
    </w:p>
    <w:p w14:paraId="24E7C020" w14:textId="77777777" w:rsidR="00E45F65" w:rsidRDefault="00E45F65" w:rsidP="00C13675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2D5728">
        <w:t>(D)</w:t>
      </w:r>
    </w:p>
    <w:p w14:paraId="69C260AB" w14:textId="77777777" w:rsidR="00C13675" w:rsidRPr="00C13675" w:rsidRDefault="00E45F65" w:rsidP="00C13675">
      <w:pPr>
        <w:pStyle w:val="a3"/>
        <w:ind w:left="1566" w:hanging="1205"/>
      </w:pPr>
      <w:r>
        <w:rPr>
          <w:rFonts w:hint="eastAsia"/>
          <w:lang w:eastAsia="zh-HK"/>
        </w:rPr>
        <w:t>試題解析：</w:t>
      </w:r>
      <w:r>
        <w:rPr>
          <w:rFonts w:hint="eastAsia"/>
        </w:rPr>
        <w:tab/>
      </w:r>
      <w:r w:rsidR="00C13675" w:rsidRPr="00C7682A">
        <w:rPr>
          <w:rFonts w:hint="eastAsia"/>
        </w:rPr>
        <w:t>由文本提供的資訊：科學家使用色度計測量內臂的膚色，因內臂膚色受環境影響較小，而當靈長類祖先失去了覆蓋身體的毛髮後，可能需要更深的膚色來對付陽光。可推論：若想了解基因對膚色之影響，應盡量減少環境的影響，故判斷膚色時，以不易受陽</w:t>
      </w:r>
      <w:r>
        <w:rPr>
          <w:rFonts w:hint="eastAsia"/>
        </w:rPr>
        <w:t>光照射區的皮膚為佳</w:t>
      </w:r>
    </w:p>
    <w:p w14:paraId="6103602D" w14:textId="77777777" w:rsidR="0064068F" w:rsidRPr="00C7682A" w:rsidRDefault="00C13675" w:rsidP="0064068F">
      <w:pPr>
        <w:pStyle w:val="ad"/>
      </w:pPr>
      <w:r>
        <w:t>24.</w:t>
      </w:r>
      <w:r>
        <w:rPr>
          <w:rFonts w:hint="eastAsia"/>
        </w:rPr>
        <w:tab/>
      </w:r>
      <w:r w:rsidR="0064068F" w:rsidRPr="00C7682A">
        <w:rPr>
          <w:rFonts w:hint="eastAsia"/>
        </w:rPr>
        <w:t>關於膚色演化的敘述，下列哪些正確？（應選</w:t>
      </w:r>
      <w:r>
        <w:t>2</w:t>
      </w:r>
      <w:r w:rsidR="0064068F" w:rsidRPr="00C7682A">
        <w:rPr>
          <w:rFonts w:hint="eastAsia"/>
        </w:rPr>
        <w:t>項）</w:t>
      </w:r>
    </w:p>
    <w:p w14:paraId="598D994E" w14:textId="77777777" w:rsidR="0064068F" w:rsidRPr="00C7682A" w:rsidRDefault="00C13675" w:rsidP="00C13675">
      <w:pPr>
        <w:pStyle w:val="Afa"/>
        <w:ind w:left="361"/>
      </w:pPr>
      <w:r w:rsidRPr="002D5728">
        <w:t>(A)</w:t>
      </w:r>
      <w:r w:rsidR="0064068F" w:rsidRPr="00C7682A">
        <w:rPr>
          <w:rFonts w:hint="eastAsia"/>
        </w:rPr>
        <w:t>與膚色相關基因的遺傳變異，是在現代人種出現後才開始累積的</w:t>
      </w:r>
    </w:p>
    <w:p w14:paraId="283F21F3" w14:textId="77777777" w:rsidR="0064068F" w:rsidRPr="00C7682A" w:rsidRDefault="00C13675" w:rsidP="00C13675">
      <w:pPr>
        <w:pStyle w:val="Afa"/>
        <w:ind w:left="361"/>
      </w:pPr>
      <w:r w:rsidRPr="002D5728">
        <w:t>(B)</w:t>
      </w:r>
      <w:r w:rsidR="0064068F" w:rsidRPr="00C7682A">
        <w:rPr>
          <w:rFonts w:hint="eastAsia"/>
        </w:rPr>
        <w:t>對膚色深淺影響最大的環境因子可能是溫度</w:t>
      </w:r>
    </w:p>
    <w:p w14:paraId="19062E3D" w14:textId="77777777" w:rsidR="0064068F" w:rsidRPr="00C7682A" w:rsidRDefault="00C13675" w:rsidP="00C13675">
      <w:pPr>
        <w:pStyle w:val="Afa"/>
        <w:ind w:left="361"/>
      </w:pPr>
      <w:r w:rsidRPr="002D5728">
        <w:t>(C)</w:t>
      </w:r>
      <w:r w:rsidR="0064068F" w:rsidRPr="00C7682A">
        <w:rPr>
          <w:rFonts w:hint="eastAsia"/>
        </w:rPr>
        <w:t>深色膚色的遺傳變異可能在非洲以外的區域演化產生的</w:t>
      </w:r>
    </w:p>
    <w:p w14:paraId="1D288E2A" w14:textId="77777777" w:rsidR="0064068F" w:rsidRPr="00C7682A" w:rsidRDefault="00C13675" w:rsidP="00C13675">
      <w:pPr>
        <w:pStyle w:val="Afa"/>
        <w:ind w:left="361"/>
      </w:pPr>
      <w:r w:rsidRPr="002D5728">
        <w:t>(D)</w:t>
      </w:r>
      <w:r w:rsidR="0064068F" w:rsidRPr="00C7682A">
        <w:rPr>
          <w:rFonts w:hint="eastAsia"/>
        </w:rPr>
        <w:t>影響膚色的基因間可能存在互相調節的關係</w:t>
      </w:r>
    </w:p>
    <w:p w14:paraId="37E296FB" w14:textId="77777777" w:rsidR="0064068F" w:rsidRDefault="00C13675" w:rsidP="00C13675">
      <w:pPr>
        <w:pStyle w:val="Afa"/>
        <w:ind w:left="361"/>
      </w:pPr>
      <w:r>
        <w:rPr>
          <w:rFonts w:hint="eastAsia"/>
        </w:rPr>
        <w:t>(E)</w:t>
      </w:r>
      <w:r w:rsidR="0064068F" w:rsidRPr="00C7682A">
        <w:rPr>
          <w:rFonts w:hint="eastAsia"/>
        </w:rPr>
        <w:t>從膚色深淺的演化可推論非洲應該不是現代人種的起源地</w:t>
      </w:r>
    </w:p>
    <w:p w14:paraId="0AC6FE18" w14:textId="77777777" w:rsidR="00E45F65" w:rsidRPr="00C7682A" w:rsidRDefault="00E45F65" w:rsidP="00E45F65">
      <w:pPr>
        <w:pStyle w:val="a3"/>
        <w:ind w:left="1566" w:hanging="1205"/>
      </w:pPr>
      <w:r w:rsidRPr="00C7682A">
        <w:t>命題出處：龍騰【超素養】生物學測閱讀與探究</w:t>
      </w:r>
      <w:r w:rsidRPr="00C7682A">
        <w:t xml:space="preserve"> </w:t>
      </w:r>
      <w:r w:rsidRPr="00C7682A">
        <w:t>閱讀理解篇</w:t>
      </w:r>
      <w:r>
        <w:rPr>
          <w:rFonts w:hint="eastAsia"/>
        </w:rPr>
        <w:t xml:space="preserve"> </w:t>
      </w:r>
      <w:r>
        <w:rPr>
          <w:rFonts w:hint="eastAsia"/>
          <w:lang w:eastAsia="zh-HK"/>
        </w:rPr>
        <w:t>第</w:t>
      </w:r>
      <w:r>
        <w:rPr>
          <w:rFonts w:hint="eastAsia"/>
          <w:lang w:eastAsia="zh-HK"/>
        </w:rPr>
        <w:t>3</w:t>
      </w:r>
      <w:r w:rsidRPr="00C7682A">
        <w:t>回演化與多樣的生物</w:t>
      </w:r>
    </w:p>
    <w:p w14:paraId="0F0E8935" w14:textId="77777777" w:rsidR="00E45F65" w:rsidRDefault="00E45F65" w:rsidP="00E45F65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2D5728">
        <w:t>(C)(D)</w:t>
      </w:r>
    </w:p>
    <w:p w14:paraId="3BB2695B" w14:textId="77777777" w:rsidR="000927D9" w:rsidRDefault="00E45F65" w:rsidP="000927D9">
      <w:pPr>
        <w:pStyle w:val="a3"/>
        <w:ind w:left="1927" w:hangingChars="650" w:hanging="1566"/>
      </w:pPr>
      <w:r>
        <w:rPr>
          <w:rFonts w:hint="eastAsia"/>
          <w:lang w:eastAsia="zh-HK"/>
        </w:rPr>
        <w:t>試題解析：</w:t>
      </w:r>
      <w:r>
        <w:rPr>
          <w:rFonts w:hint="eastAsia"/>
        </w:rPr>
        <w:tab/>
      </w:r>
      <w:r w:rsidRPr="002D5728">
        <w:t>(A)</w:t>
      </w:r>
      <w:r w:rsidR="000927D9">
        <w:rPr>
          <w:rFonts w:hint="eastAsia"/>
        </w:rPr>
        <w:tab/>
      </w:r>
      <w:r w:rsidRPr="000927D9">
        <w:rPr>
          <w:rFonts w:hint="eastAsia"/>
          <w:spacing w:val="-2"/>
        </w:rPr>
        <w:t>由文本提供的資訊：這些和膚色有關的遺傳變異，大多數似乎起源於</w:t>
      </w:r>
      <w:r w:rsidRPr="000927D9">
        <w:rPr>
          <w:spacing w:val="-2"/>
        </w:rPr>
        <w:t>30</w:t>
      </w:r>
      <w:r w:rsidRPr="000927D9">
        <w:rPr>
          <w:rFonts w:hint="eastAsia"/>
          <w:spacing w:val="-2"/>
        </w:rPr>
        <w:t>多</w:t>
      </w:r>
      <w:r w:rsidRPr="00C7682A">
        <w:rPr>
          <w:rFonts w:hint="eastAsia"/>
        </w:rPr>
        <w:t>萬年前，有些甚至在</w:t>
      </w:r>
      <w:r>
        <w:t>100</w:t>
      </w:r>
      <w:r w:rsidRPr="00C7682A">
        <w:rPr>
          <w:rFonts w:hint="eastAsia"/>
        </w:rPr>
        <w:t>萬年前就出現了，遠遠早於現代人類出現的時間。可推知：與膚色相關基因的遺傳變異，是在</w:t>
      </w:r>
      <w:r>
        <w:rPr>
          <w:rFonts w:hint="eastAsia"/>
        </w:rPr>
        <w:t>現代人種出現前就開始累積</w:t>
      </w:r>
    </w:p>
    <w:p w14:paraId="46809D41" w14:textId="77777777" w:rsidR="000927D9" w:rsidRDefault="00E45F65" w:rsidP="000927D9">
      <w:pPr>
        <w:pStyle w:val="-1"/>
        <w:ind w:left="1927" w:hanging="361"/>
      </w:pPr>
      <w:r w:rsidRPr="002D5728">
        <w:t>(B)</w:t>
      </w:r>
      <w:r w:rsidR="000927D9">
        <w:rPr>
          <w:rFonts w:hint="eastAsia"/>
        </w:rPr>
        <w:tab/>
      </w:r>
      <w:r w:rsidRPr="00C7682A">
        <w:rPr>
          <w:rFonts w:hint="eastAsia"/>
        </w:rPr>
        <w:t>由文本提供的資訊：靈長類祖先失去了覆蓋身體的毛髮後，可能需要更深的膚色來對付陽光。可推知：影響膚色最主要的環境因子應是陽光中的紫外線，溫度對膚色影響較小（低緯度陽光較強，但深色膚色會吸熱，兩者矛</w:t>
      </w:r>
      <w:r>
        <w:rPr>
          <w:rFonts w:hint="eastAsia"/>
        </w:rPr>
        <w:t>盾）</w:t>
      </w:r>
    </w:p>
    <w:p w14:paraId="4F1D8E3E" w14:textId="77777777" w:rsidR="000927D9" w:rsidRDefault="00E45F65" w:rsidP="000927D9">
      <w:pPr>
        <w:pStyle w:val="-1"/>
        <w:ind w:left="1927" w:hanging="361"/>
      </w:pPr>
      <w:r w:rsidRPr="002D5728">
        <w:t>(C)</w:t>
      </w:r>
      <w:r w:rsidR="000927D9">
        <w:rPr>
          <w:rFonts w:hint="eastAsia"/>
        </w:rPr>
        <w:tab/>
      </w:r>
      <w:r w:rsidRPr="00C7682A">
        <w:rPr>
          <w:rFonts w:hint="eastAsia"/>
        </w:rPr>
        <w:t>由文本提供的資訊：</w:t>
      </w:r>
      <w:r w:rsidRPr="00E45F65">
        <w:rPr>
          <w:i/>
        </w:rPr>
        <w:t>SLC24A5</w:t>
      </w:r>
      <w:r w:rsidRPr="00C7682A">
        <w:rPr>
          <w:rFonts w:hint="eastAsia"/>
        </w:rPr>
        <w:t>基因遺傳變異可能來自東南亞和中東的祖先。可推知：深色膚色的遺傳變異可能</w:t>
      </w:r>
      <w:r w:rsidR="00F82F84">
        <w:rPr>
          <w:rFonts w:hint="eastAsia"/>
          <w:lang w:eastAsia="zh-HK"/>
        </w:rPr>
        <w:t>是</w:t>
      </w:r>
      <w:r w:rsidRPr="00C7682A">
        <w:rPr>
          <w:rFonts w:hint="eastAsia"/>
        </w:rPr>
        <w:t>在非洲以</w:t>
      </w:r>
      <w:r>
        <w:rPr>
          <w:rFonts w:hint="eastAsia"/>
        </w:rPr>
        <w:t>外的區域演化產生的</w:t>
      </w:r>
    </w:p>
    <w:p w14:paraId="3BE6D33D" w14:textId="77777777" w:rsidR="000927D9" w:rsidRDefault="00E45F65" w:rsidP="000927D9">
      <w:pPr>
        <w:pStyle w:val="-1"/>
        <w:ind w:left="1927" w:hanging="361"/>
      </w:pPr>
      <w:r w:rsidRPr="002D5728">
        <w:t>(D)</w:t>
      </w:r>
      <w:r w:rsidR="000927D9">
        <w:rPr>
          <w:rFonts w:hint="eastAsia"/>
        </w:rPr>
        <w:tab/>
      </w:r>
      <w:r w:rsidRPr="00C7682A">
        <w:rPr>
          <w:rFonts w:hint="eastAsia"/>
        </w:rPr>
        <w:t>由文本提供的資訊：</w:t>
      </w:r>
      <w:r w:rsidRPr="00E45F65">
        <w:rPr>
          <w:i/>
        </w:rPr>
        <w:t>HERC2</w:t>
      </w:r>
      <w:r w:rsidRPr="00C7682A">
        <w:rPr>
          <w:rFonts w:hint="eastAsia"/>
        </w:rPr>
        <w:t>基因則能夠調節</w:t>
      </w:r>
      <w:r w:rsidRPr="00E45F65">
        <w:rPr>
          <w:i/>
        </w:rPr>
        <w:t>OCA2</w:t>
      </w:r>
      <w:r w:rsidRPr="00C7682A">
        <w:rPr>
          <w:rFonts w:hint="eastAsia"/>
        </w:rPr>
        <w:t>基因的表現量。可推知：這些色基因間可能存在互相調節的</w:t>
      </w:r>
      <w:r>
        <w:rPr>
          <w:rFonts w:hint="eastAsia"/>
        </w:rPr>
        <w:t>關係</w:t>
      </w:r>
    </w:p>
    <w:p w14:paraId="2142A886" w14:textId="77777777" w:rsidR="00E45F65" w:rsidRDefault="00E45F65" w:rsidP="000927D9">
      <w:pPr>
        <w:pStyle w:val="-1"/>
        <w:ind w:left="1927" w:hanging="361"/>
      </w:pPr>
      <w:r>
        <w:rPr>
          <w:rFonts w:hint="eastAsia"/>
        </w:rPr>
        <w:t>(E)</w:t>
      </w:r>
      <w:r w:rsidR="000927D9">
        <w:rPr>
          <w:rFonts w:hint="eastAsia"/>
        </w:rPr>
        <w:tab/>
      </w:r>
      <w:r w:rsidRPr="00C7682A">
        <w:rPr>
          <w:rFonts w:hint="eastAsia"/>
        </w:rPr>
        <w:t>綜合以上訊息可知：人類祖先皮膚可能為淺色，淺色膚色基因的遺傳變異早在現代人出現前即存在，並持續累積，而深色膚色基因可能是在非洲以</w:t>
      </w:r>
      <w:r w:rsidRPr="000927D9">
        <w:rPr>
          <w:rFonts w:hint="eastAsia"/>
          <w:spacing w:val="-2"/>
        </w:rPr>
        <w:t>外演化出來又被帶回非洲，這些觀點並無法推論非洲不是現代人種的起源地</w:t>
      </w:r>
      <w:r>
        <w:br w:type="page"/>
      </w:r>
    </w:p>
    <w:p w14:paraId="1547DC99" w14:textId="77777777" w:rsidR="0064068F" w:rsidRPr="00C7682A" w:rsidRDefault="00C13675" w:rsidP="0064068F">
      <w:pPr>
        <w:pStyle w:val="ad"/>
      </w:pPr>
      <w:r>
        <w:rPr>
          <w:rFonts w:hint="eastAsia"/>
        </w:rPr>
        <w:lastRenderedPageBreak/>
        <w:t>25</w:t>
      </w:r>
      <w:r w:rsidR="000469C4">
        <w:rPr>
          <w:rFonts w:hint="eastAsia"/>
        </w:rPr>
        <w:t>.</w:t>
      </w:r>
      <w:r>
        <w:rPr>
          <w:rFonts w:hint="eastAsia"/>
        </w:rPr>
        <w:tab/>
      </w:r>
      <w:r>
        <w:rPr>
          <w:rFonts w:hint="eastAsia"/>
        </w:rPr>
        <w:t>根據文本判斷下列個體的膚色深淺，再以代號從最深至最淺依序排列。</w:t>
      </w:r>
    </w:p>
    <w:p w14:paraId="00E68ABD" w14:textId="77777777" w:rsidR="0064068F" w:rsidRPr="00C7682A" w:rsidRDefault="00C13675" w:rsidP="00C13675">
      <w:pPr>
        <w:pStyle w:val="Afa"/>
        <w:ind w:left="361"/>
      </w:pPr>
      <w:r>
        <w:rPr>
          <w:rFonts w:hint="eastAsia"/>
        </w:rPr>
        <w:t>(</w:t>
      </w:r>
      <w:r w:rsidR="0064068F" w:rsidRPr="00C7682A">
        <w:rPr>
          <w:rFonts w:hint="eastAsia"/>
        </w:rPr>
        <w:t>甲</w:t>
      </w:r>
      <w:r>
        <w:rPr>
          <w:rFonts w:hint="eastAsia"/>
        </w:rPr>
        <w:t>)</w:t>
      </w:r>
      <w:r w:rsidR="0064068F" w:rsidRPr="00C13675">
        <w:rPr>
          <w:i/>
        </w:rPr>
        <w:t>HERC2</w:t>
      </w:r>
      <w:r w:rsidR="0064068F" w:rsidRPr="00C7682A">
        <w:rPr>
          <w:rFonts w:hint="eastAsia"/>
        </w:rPr>
        <w:t>基因與</w:t>
      </w:r>
      <w:r>
        <w:rPr>
          <w:i/>
        </w:rPr>
        <w:t>OCA2</w:t>
      </w:r>
      <w:r w:rsidR="0064068F" w:rsidRPr="00C7682A">
        <w:rPr>
          <w:rFonts w:hint="eastAsia"/>
        </w:rPr>
        <w:t>基因皆正常的個體</w:t>
      </w:r>
    </w:p>
    <w:p w14:paraId="27652E22" w14:textId="77777777" w:rsidR="0064068F" w:rsidRPr="00C7682A" w:rsidRDefault="00C13675" w:rsidP="00C13675">
      <w:pPr>
        <w:pStyle w:val="Afa"/>
        <w:ind w:left="361"/>
      </w:pPr>
      <w:r>
        <w:rPr>
          <w:rFonts w:hint="eastAsia"/>
        </w:rPr>
        <w:t>(</w:t>
      </w:r>
      <w:r w:rsidR="0064068F" w:rsidRPr="00C7682A">
        <w:rPr>
          <w:rFonts w:hint="eastAsia"/>
        </w:rPr>
        <w:t>乙</w:t>
      </w:r>
      <w:r>
        <w:rPr>
          <w:rFonts w:hint="eastAsia"/>
        </w:rPr>
        <w:t>)</w:t>
      </w:r>
      <w:r>
        <w:rPr>
          <w:i/>
        </w:rPr>
        <w:t>MFSD12</w:t>
      </w:r>
      <w:r w:rsidR="0064068F" w:rsidRPr="00C7682A">
        <w:rPr>
          <w:rFonts w:hint="eastAsia"/>
        </w:rPr>
        <w:t>基因表現量較低的個體</w:t>
      </w:r>
    </w:p>
    <w:p w14:paraId="6FA78E0A" w14:textId="77777777" w:rsidR="0064068F" w:rsidRPr="00C7682A" w:rsidRDefault="00C13675" w:rsidP="00E45F65">
      <w:pPr>
        <w:pStyle w:val="Afa"/>
        <w:ind w:left="361"/>
      </w:pPr>
      <w:r>
        <w:rPr>
          <w:rFonts w:hint="eastAsia"/>
        </w:rPr>
        <w:t>(</w:t>
      </w:r>
      <w:r w:rsidR="0064068F" w:rsidRPr="00C7682A">
        <w:rPr>
          <w:rFonts w:hint="eastAsia"/>
        </w:rPr>
        <w:t>丙</w:t>
      </w:r>
      <w:r>
        <w:rPr>
          <w:rFonts w:hint="eastAsia"/>
        </w:rPr>
        <w:t>)</w:t>
      </w:r>
      <w:r>
        <w:rPr>
          <w:i/>
        </w:rPr>
        <w:t>OCA2</w:t>
      </w:r>
      <w:r w:rsidR="0064068F" w:rsidRPr="00C7682A">
        <w:rPr>
          <w:rFonts w:hint="eastAsia"/>
        </w:rPr>
        <w:t>基因完全喪失功能的個體</w:t>
      </w:r>
    </w:p>
    <w:p w14:paraId="0A010A1D" w14:textId="77777777" w:rsidR="0064068F" w:rsidRPr="00C7682A" w:rsidRDefault="0064068F" w:rsidP="00E45F65">
      <w:pPr>
        <w:pStyle w:val="a3"/>
        <w:ind w:left="1566" w:hanging="1205"/>
      </w:pPr>
      <w:r w:rsidRPr="00C7682A">
        <w:t>命題出處：龍騰【超素養】生物學測閱讀與探究</w:t>
      </w:r>
      <w:r w:rsidRPr="00C7682A">
        <w:t xml:space="preserve"> </w:t>
      </w:r>
      <w:r w:rsidRPr="00C7682A">
        <w:t>閱讀理解篇</w:t>
      </w:r>
      <w:r w:rsidRPr="00C7682A">
        <w:t xml:space="preserve"> </w:t>
      </w:r>
      <w:r w:rsidRPr="00C7682A">
        <w:t>第</w:t>
      </w:r>
      <w:r w:rsidRPr="00C7682A">
        <w:t>3</w:t>
      </w:r>
      <w:r w:rsidRPr="00C7682A">
        <w:t>回演化與多樣的生物</w:t>
      </w:r>
    </w:p>
    <w:p w14:paraId="64EDA8C4" w14:textId="77777777" w:rsidR="0064068F" w:rsidRPr="00C7682A" w:rsidRDefault="00E45F65" w:rsidP="00E45F65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64068F" w:rsidRPr="00C7682A">
        <w:rPr>
          <w:rFonts w:hint="eastAsia"/>
        </w:rPr>
        <w:t>深至淺：</w:t>
      </w:r>
      <w:r>
        <w:rPr>
          <w:rFonts w:hint="eastAsia"/>
        </w:rPr>
        <w:t>(</w:t>
      </w:r>
      <w:r w:rsidR="0064068F" w:rsidRPr="00C7682A">
        <w:rPr>
          <w:rFonts w:hint="eastAsia"/>
        </w:rPr>
        <w:t>乙</w:t>
      </w:r>
      <w:r>
        <w:rPr>
          <w:rFonts w:hint="eastAsia"/>
        </w:rPr>
        <w:t>)</w:t>
      </w:r>
      <w:r w:rsidR="0064068F" w:rsidRPr="00C7682A">
        <w:rPr>
          <w:rFonts w:hint="eastAsia"/>
        </w:rPr>
        <w:t>→</w:t>
      </w:r>
      <w:r>
        <w:rPr>
          <w:rFonts w:hint="eastAsia"/>
        </w:rPr>
        <w:t>(</w:t>
      </w:r>
      <w:r w:rsidR="0064068F" w:rsidRPr="00C7682A">
        <w:rPr>
          <w:rFonts w:hint="eastAsia"/>
        </w:rPr>
        <w:t>甲</w:t>
      </w:r>
      <w:r>
        <w:rPr>
          <w:rFonts w:hint="eastAsia"/>
        </w:rPr>
        <w:t>)</w:t>
      </w:r>
      <w:r w:rsidR="0064068F" w:rsidRPr="00C7682A">
        <w:rPr>
          <w:rFonts w:hint="eastAsia"/>
        </w:rPr>
        <w:t>→</w:t>
      </w:r>
      <w:r>
        <w:rPr>
          <w:rFonts w:hint="eastAsia"/>
        </w:rPr>
        <w:t>(</w:t>
      </w:r>
      <w:r w:rsidR="0064068F" w:rsidRPr="00C7682A">
        <w:rPr>
          <w:rFonts w:hint="eastAsia"/>
        </w:rPr>
        <w:t>丙</w:t>
      </w:r>
      <w:r>
        <w:rPr>
          <w:rFonts w:hint="eastAsia"/>
        </w:rPr>
        <w:t>)</w:t>
      </w:r>
    </w:p>
    <w:p w14:paraId="0C7043D1" w14:textId="77777777" w:rsidR="0064068F" w:rsidRPr="0064068F" w:rsidRDefault="00E45F65" w:rsidP="00E45F65">
      <w:pPr>
        <w:pStyle w:val="a3"/>
        <w:ind w:left="1566" w:hanging="1205"/>
      </w:pPr>
      <w:r>
        <w:rPr>
          <w:rFonts w:hint="eastAsia"/>
          <w:lang w:eastAsia="zh-HK"/>
        </w:rPr>
        <w:t>試題解析：</w:t>
      </w:r>
      <w:r>
        <w:rPr>
          <w:rFonts w:hint="eastAsia"/>
        </w:rPr>
        <w:tab/>
        <w:t>(</w:t>
      </w:r>
      <w:r w:rsidR="0064068F" w:rsidRPr="00C7682A">
        <w:rPr>
          <w:rFonts w:hint="eastAsia"/>
        </w:rPr>
        <w:t>甲</w:t>
      </w:r>
      <w:r>
        <w:rPr>
          <w:rFonts w:hint="eastAsia"/>
        </w:rPr>
        <w:t>)</w:t>
      </w:r>
      <w:r w:rsidR="0064068F" w:rsidRPr="00E45F65">
        <w:rPr>
          <w:i/>
        </w:rPr>
        <w:t>HERC2</w:t>
      </w:r>
      <w:r w:rsidR="0064068F" w:rsidRPr="00C7682A">
        <w:rPr>
          <w:rFonts w:hint="eastAsia"/>
        </w:rPr>
        <w:t>基因與</w:t>
      </w:r>
      <w:r w:rsidR="0064068F" w:rsidRPr="00E45F65">
        <w:rPr>
          <w:i/>
        </w:rPr>
        <w:t>OCA2</w:t>
      </w:r>
      <w:r w:rsidR="0064068F" w:rsidRPr="00C7682A">
        <w:rPr>
          <w:rFonts w:hint="eastAsia"/>
        </w:rPr>
        <w:t>基因皆正常的個體，可合成棕色色素。</w:t>
      </w:r>
      <w:r>
        <w:rPr>
          <w:rFonts w:hint="eastAsia"/>
        </w:rPr>
        <w:t>(</w:t>
      </w:r>
      <w:r w:rsidR="0064068F" w:rsidRPr="00C7682A">
        <w:rPr>
          <w:rFonts w:hint="eastAsia"/>
        </w:rPr>
        <w:t>乙</w:t>
      </w:r>
      <w:r>
        <w:rPr>
          <w:rFonts w:hint="eastAsia"/>
        </w:rPr>
        <w:t>)</w:t>
      </w:r>
      <w:r w:rsidR="0064068F" w:rsidRPr="00E45F65">
        <w:rPr>
          <w:i/>
        </w:rPr>
        <w:t>MFSD12</w:t>
      </w:r>
      <w:r w:rsidR="0064068F" w:rsidRPr="00C7682A">
        <w:rPr>
          <w:rFonts w:hint="eastAsia"/>
        </w:rPr>
        <w:t>基因在黑色素細胞中表現量很高，若阻斷該基因細胞中的表現，可造成黑色素的生產增加。</w:t>
      </w:r>
      <w:r>
        <w:rPr>
          <w:rFonts w:hint="eastAsia"/>
        </w:rPr>
        <w:t>(</w:t>
      </w:r>
      <w:r w:rsidR="0064068F" w:rsidRPr="00C7682A">
        <w:rPr>
          <w:rFonts w:hint="eastAsia"/>
        </w:rPr>
        <w:t>丙</w:t>
      </w:r>
      <w:r>
        <w:rPr>
          <w:rFonts w:hint="eastAsia"/>
        </w:rPr>
        <w:t>)</w:t>
      </w:r>
      <w:r w:rsidR="0064068F" w:rsidRPr="00E45F65">
        <w:rPr>
          <w:i/>
        </w:rPr>
        <w:t>OCA2</w:t>
      </w:r>
      <w:r w:rsidR="0064068F" w:rsidRPr="00C7682A">
        <w:rPr>
          <w:rFonts w:hint="eastAsia"/>
        </w:rPr>
        <w:t>基因完全喪失功能，會導致嚴重的白化病。可推知：甲個體具棕色色素，乙個</w:t>
      </w:r>
      <w:r w:rsidR="00F843F8">
        <w:rPr>
          <w:rFonts w:hint="eastAsia"/>
          <w:lang w:eastAsia="zh-HK"/>
        </w:rPr>
        <w:t>體黑色素合成量較高，而丙個體應為白子</w:t>
      </w:r>
    </w:p>
    <w:sectPr w:rsidR="0064068F" w:rsidRPr="0064068F" w:rsidSect="00B933BC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971CC9" w14:textId="77777777" w:rsidR="000D2727" w:rsidRDefault="000D2727">
      <w:r>
        <w:separator/>
      </w:r>
    </w:p>
  </w:endnote>
  <w:endnote w:type="continuationSeparator" w:id="0">
    <w:p w14:paraId="4A51AAF9" w14:textId="77777777" w:rsidR="000D2727" w:rsidRDefault="000D27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華康黑體 Std W7">
    <w:panose1 w:val="020B0700000000000000"/>
    <w:charset w:val="88"/>
    <w:family w:val="swiss"/>
    <w:notTrueType/>
    <w:pitch w:val="variable"/>
    <w:sig w:usb0="A00002FF" w:usb1="38CFFD7A" w:usb2="00000016" w:usb3="00000000" w:csb0="0010000D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DFKaiShu-SB-Estd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·s²Ó©úÅé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C7283B" w14:textId="77777777" w:rsidR="0064068F" w:rsidRDefault="0064068F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14:paraId="3B5F4A0F" w14:textId="77777777" w:rsidR="0064068F" w:rsidRPr="00E8503A" w:rsidRDefault="0064068F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B7DA58" w14:textId="77777777" w:rsidR="0064068F" w:rsidRDefault="0064068F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1</w:t>
    </w:r>
    <w:r>
      <w:rPr>
        <w:rStyle w:val="a9"/>
      </w:rPr>
      <w:fldChar w:fldCharType="end"/>
    </w:r>
  </w:p>
  <w:p w14:paraId="43403763" w14:textId="77777777" w:rsidR="0064068F" w:rsidRPr="00A91181" w:rsidRDefault="0064068F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73C65A" w14:textId="77777777" w:rsidR="0064068F" w:rsidRPr="00705C54" w:rsidRDefault="0064068F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53E42EDE" wp14:editId="73E6E079">
          <wp:extent cx="966470" cy="344805"/>
          <wp:effectExtent l="0" t="0" r="5080" b="0"/>
          <wp:docPr id="4" name="圖片 4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66470" cy="3448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75138A" w14:textId="77777777" w:rsidR="0064068F" w:rsidRPr="00705C54" w:rsidRDefault="0064068F" w:rsidP="00705C54">
    <w:pPr>
      <w:pStyle w:val="a7"/>
      <w:jc w:val="left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7B3E7C63" wp14:editId="2736DAAD">
          <wp:extent cx="948690" cy="327660"/>
          <wp:effectExtent l="0" t="0" r="3810" b="0"/>
          <wp:docPr id="5" name="圖片 5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8690" cy="3276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155C8C" w14:textId="77777777" w:rsidR="0064068F" w:rsidRDefault="0064068F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E4A535" w14:textId="77777777" w:rsidR="000D2727" w:rsidRDefault="000D2727">
      <w:r>
        <w:separator/>
      </w:r>
    </w:p>
  </w:footnote>
  <w:footnote w:type="continuationSeparator" w:id="0">
    <w:p w14:paraId="1D0214C5" w14:textId="77777777" w:rsidR="000D2727" w:rsidRDefault="000D272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A1EDDA" w14:textId="77777777" w:rsidR="0064068F" w:rsidRPr="00EC4954" w:rsidRDefault="0064068F" w:rsidP="00EC4954">
    <w:pPr>
      <w:pStyle w:val="a5"/>
      <w:jc w:val="center"/>
      <w:rPr>
        <w:rFonts w:ascii="標楷體" w:eastAsia="標楷體" w:hAnsi="標楷體"/>
        <w:sz w:val="21"/>
        <w:szCs w:val="21"/>
      </w:rPr>
    </w:pPr>
    <w:r w:rsidRPr="00EC4954">
      <w:rPr>
        <w:rFonts w:ascii="標楷體" w:eastAsia="標楷體" w:hAnsi="標楷體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00A8F02A" wp14:editId="6C1239E5">
              <wp:simplePos x="0" y="0"/>
              <wp:positionH relativeFrom="column">
                <wp:posOffset>5431790</wp:posOffset>
              </wp:positionH>
              <wp:positionV relativeFrom="page">
                <wp:posOffset>323850</wp:posOffset>
              </wp:positionV>
              <wp:extent cx="918000" cy="486000"/>
              <wp:effectExtent l="0" t="0" r="0" b="9525"/>
              <wp:wrapNone/>
              <wp:docPr id="6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0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49C005C" w14:textId="77777777" w:rsidR="0064068F" w:rsidRPr="00F41D1E" w:rsidRDefault="0064068F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80597E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0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14:paraId="4FC6AB5A" w14:textId="77777777" w:rsidR="0064068F" w:rsidRPr="00F41D1E" w:rsidRDefault="0064068F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1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0A8F02A"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29" type="#_x0000_t202" style="position:absolute;left:0;text-align:left;margin-left:427.7pt;margin-top:25.5pt;width:72.3pt;height:38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" filled="f" stroked="f">
              <v:textbox>
                <w:txbxContent>
                  <w:p w14:paraId="649C005C" w14:textId="77777777" w:rsidR="0064068F" w:rsidRPr="00F41D1E" w:rsidRDefault="0064068F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80597E">
                      <w:rPr>
                        <w:rStyle w:val="a9"/>
                        <w:noProof/>
                        <w:sz w:val="21"/>
                        <w:szCs w:val="21"/>
                      </w:rPr>
                      <w:t>10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14:paraId="4FC6AB5A" w14:textId="77777777" w:rsidR="0064068F" w:rsidRPr="00F41D1E" w:rsidRDefault="0064068F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1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 w:rsidRPr="00EC4954">
      <w:rPr>
        <w:rFonts w:ascii="標楷體" w:eastAsia="標楷體" w:hAnsi="標楷體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124400B4" wp14:editId="55DBB7CE">
              <wp:simplePos x="0" y="0"/>
              <wp:positionH relativeFrom="column">
                <wp:posOffset>-121285</wp:posOffset>
              </wp:positionH>
              <wp:positionV relativeFrom="page">
                <wp:posOffset>321310</wp:posOffset>
              </wp:positionV>
              <wp:extent cx="1067435" cy="485775"/>
              <wp:effectExtent l="0" t="0" r="0" b="9525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6743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304DFAC" w14:textId="77777777" w:rsidR="0064068F" w:rsidRPr="00F41D1E" w:rsidRDefault="0064068F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A6B51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 w:rsidR="00FA057A"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14:paraId="2D0599CF" w14:textId="77777777" w:rsidR="0064068F" w:rsidRPr="00F41D1E" w:rsidRDefault="0064068F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生物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24400B4" id="Text Box 32" o:spid="_x0000_s1030" type="#_x0000_t202" style="position:absolute;left:0;text-align:left;margin-left:-9.55pt;margin-top:25.3pt;width:84.05pt;height:38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" filled="f" stroked="f">
              <v:textbox>
                <w:txbxContent>
                  <w:p w14:paraId="4304DFAC" w14:textId="77777777" w:rsidR="0064068F" w:rsidRPr="00F41D1E" w:rsidRDefault="0064068F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A6B51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 w:rsidR="00FA057A"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5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14:paraId="2D0599CF" w14:textId="77777777" w:rsidR="0064068F" w:rsidRPr="00F41D1E" w:rsidRDefault="0064068F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生物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23C8ED" w14:textId="77777777" w:rsidR="0064068F" w:rsidRPr="00EC4954" w:rsidRDefault="0064068F" w:rsidP="007363F5">
    <w:pPr>
      <w:jc w:val="center"/>
      <w:rPr>
        <w:rFonts w:ascii="標楷體" w:eastAsia="標楷體" w:hAnsi="標楷體"/>
        <w:sz w:val="21"/>
        <w:szCs w:val="21"/>
        <w:shd w:val="pct15" w:color="auto" w:fill="FFFFFF"/>
      </w:rPr>
    </w:pPr>
    <w:r w:rsidRPr="00EC4954">
      <w:rPr>
        <w:rFonts w:ascii="標楷體" w:eastAsia="標楷體" w:hAnsi="標楷體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69273F70" wp14:editId="21B99138">
              <wp:simplePos x="0" y="0"/>
              <wp:positionH relativeFrom="column">
                <wp:posOffset>-220980</wp:posOffset>
              </wp:positionH>
              <wp:positionV relativeFrom="page">
                <wp:posOffset>323850</wp:posOffset>
              </wp:positionV>
              <wp:extent cx="918000" cy="486000"/>
              <wp:effectExtent l="0" t="0" r="0" b="9525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0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DD487EE" w14:textId="77777777" w:rsidR="0064068F" w:rsidRPr="00F41D1E" w:rsidRDefault="0064068F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80597E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14:paraId="7D6F7A77" w14:textId="77777777" w:rsidR="0064068F" w:rsidRPr="00F41D1E" w:rsidRDefault="0064068F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1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9273F70"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1" type="#_x0000_t202" style="position:absolute;left:0;text-align:left;margin-left:-17.4pt;margin-top:25.5pt;width:72.3pt;height:3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" filled="f" stroked="f">
              <v:textbox>
                <w:txbxContent>
                  <w:p w14:paraId="1DD487EE" w14:textId="77777777" w:rsidR="0064068F" w:rsidRPr="00F41D1E" w:rsidRDefault="0064068F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80597E">
                      <w:rPr>
                        <w:rStyle w:val="a9"/>
                        <w:noProof/>
                        <w:sz w:val="21"/>
                        <w:szCs w:val="21"/>
                      </w:rPr>
                      <w:t>1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14:paraId="7D6F7A77" w14:textId="77777777" w:rsidR="0064068F" w:rsidRPr="00F41D1E" w:rsidRDefault="0064068F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1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 w:rsidRPr="00EC4954">
      <w:rPr>
        <w:rFonts w:ascii="標楷體" w:eastAsia="標楷體" w:hAnsi="標楷體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6704C98A" wp14:editId="3DB495D0">
              <wp:simplePos x="0" y="0"/>
              <wp:positionH relativeFrom="column">
                <wp:posOffset>5167630</wp:posOffset>
              </wp:positionH>
              <wp:positionV relativeFrom="page">
                <wp:posOffset>321310</wp:posOffset>
              </wp:positionV>
              <wp:extent cx="1067435" cy="485775"/>
              <wp:effectExtent l="0" t="0" r="0" b="9525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6743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5A33EBBA" w14:textId="77777777" w:rsidR="0064068F" w:rsidRPr="00F41D1E" w:rsidRDefault="0064068F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A6B51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14:paraId="14E717BD" w14:textId="77777777" w:rsidR="0064068F" w:rsidRPr="00F41D1E" w:rsidRDefault="0064068F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生物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704C98A" id="Text Box 34" o:spid="_x0000_s1032" type="#_x0000_t202" style="position:absolute;left:0;text-align:left;margin-left:406.9pt;margin-top:25.3pt;width:84.05pt;height:38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" filled="f" stroked="f">
              <v:textbox>
                <w:txbxContent>
                  <w:p w14:paraId="5A33EBBA" w14:textId="77777777" w:rsidR="0064068F" w:rsidRPr="00F41D1E" w:rsidRDefault="0064068F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A6B51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5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14:paraId="14E717BD" w14:textId="77777777" w:rsidR="0064068F" w:rsidRPr="00F41D1E" w:rsidRDefault="0064068F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生物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D3CC60" w14:textId="77777777" w:rsidR="0064068F" w:rsidRDefault="0064068F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 w15:restartNumberingAfterBreak="0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 w15:restartNumberingAfterBreak="0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 w15:restartNumberingAfterBreak="0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 w15:restartNumberingAfterBreak="0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 w15:restartNumberingAfterBreak="0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 w15:restartNumberingAfterBreak="0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 w15:restartNumberingAfterBreak="0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2049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051C2"/>
    <w:rsid w:val="00000BA1"/>
    <w:rsid w:val="00001306"/>
    <w:rsid w:val="000128A2"/>
    <w:rsid w:val="000259F4"/>
    <w:rsid w:val="000377FD"/>
    <w:rsid w:val="000411D1"/>
    <w:rsid w:val="000415D1"/>
    <w:rsid w:val="00042B1C"/>
    <w:rsid w:val="000469C4"/>
    <w:rsid w:val="00051F80"/>
    <w:rsid w:val="000624BC"/>
    <w:rsid w:val="000628C4"/>
    <w:rsid w:val="00072D07"/>
    <w:rsid w:val="000842B8"/>
    <w:rsid w:val="00084927"/>
    <w:rsid w:val="0008531D"/>
    <w:rsid w:val="000927D9"/>
    <w:rsid w:val="00095F2B"/>
    <w:rsid w:val="000A099A"/>
    <w:rsid w:val="000A2D41"/>
    <w:rsid w:val="000C0BC9"/>
    <w:rsid w:val="000C342A"/>
    <w:rsid w:val="000C799A"/>
    <w:rsid w:val="000D2727"/>
    <w:rsid w:val="000D7B39"/>
    <w:rsid w:val="000E5FE2"/>
    <w:rsid w:val="000F4BDE"/>
    <w:rsid w:val="000F580B"/>
    <w:rsid w:val="0010388D"/>
    <w:rsid w:val="00104A79"/>
    <w:rsid w:val="00104D2A"/>
    <w:rsid w:val="00105A86"/>
    <w:rsid w:val="0010615C"/>
    <w:rsid w:val="00110C8F"/>
    <w:rsid w:val="0011642F"/>
    <w:rsid w:val="00117B2F"/>
    <w:rsid w:val="001307AB"/>
    <w:rsid w:val="00130A4E"/>
    <w:rsid w:val="00141997"/>
    <w:rsid w:val="00141FFC"/>
    <w:rsid w:val="00142FD6"/>
    <w:rsid w:val="001442A0"/>
    <w:rsid w:val="00146E9E"/>
    <w:rsid w:val="001517F8"/>
    <w:rsid w:val="00156AB3"/>
    <w:rsid w:val="00162FE9"/>
    <w:rsid w:val="001667C6"/>
    <w:rsid w:val="001708AC"/>
    <w:rsid w:val="001719A0"/>
    <w:rsid w:val="001809F1"/>
    <w:rsid w:val="001818F8"/>
    <w:rsid w:val="001911CF"/>
    <w:rsid w:val="001A781C"/>
    <w:rsid w:val="001B0461"/>
    <w:rsid w:val="001C37CC"/>
    <w:rsid w:val="001C6664"/>
    <w:rsid w:val="001D153C"/>
    <w:rsid w:val="001E0CB2"/>
    <w:rsid w:val="001E2D4D"/>
    <w:rsid w:val="001E477D"/>
    <w:rsid w:val="001E5119"/>
    <w:rsid w:val="001E7749"/>
    <w:rsid w:val="00200913"/>
    <w:rsid w:val="00200D44"/>
    <w:rsid w:val="0020278C"/>
    <w:rsid w:val="002206B2"/>
    <w:rsid w:val="0022642C"/>
    <w:rsid w:val="00227B4A"/>
    <w:rsid w:val="00227ED7"/>
    <w:rsid w:val="002337A0"/>
    <w:rsid w:val="002351C0"/>
    <w:rsid w:val="00240031"/>
    <w:rsid w:val="00240F82"/>
    <w:rsid w:val="002416B4"/>
    <w:rsid w:val="002433DC"/>
    <w:rsid w:val="0024448C"/>
    <w:rsid w:val="0025058E"/>
    <w:rsid w:val="00264892"/>
    <w:rsid w:val="002656FB"/>
    <w:rsid w:val="00266606"/>
    <w:rsid w:val="002668B8"/>
    <w:rsid w:val="00267F2C"/>
    <w:rsid w:val="00270A7A"/>
    <w:rsid w:val="002919F3"/>
    <w:rsid w:val="002A0AA3"/>
    <w:rsid w:val="002A5DB6"/>
    <w:rsid w:val="002B3994"/>
    <w:rsid w:val="002B6FD5"/>
    <w:rsid w:val="002C0965"/>
    <w:rsid w:val="002C7E1C"/>
    <w:rsid w:val="002E0F88"/>
    <w:rsid w:val="002E104C"/>
    <w:rsid w:val="002E3690"/>
    <w:rsid w:val="002E6074"/>
    <w:rsid w:val="002F48CC"/>
    <w:rsid w:val="002F5088"/>
    <w:rsid w:val="002F6E00"/>
    <w:rsid w:val="003009EF"/>
    <w:rsid w:val="00301BA7"/>
    <w:rsid w:val="00301C13"/>
    <w:rsid w:val="00314480"/>
    <w:rsid w:val="0032175C"/>
    <w:rsid w:val="00326A15"/>
    <w:rsid w:val="00354B2C"/>
    <w:rsid w:val="00356C40"/>
    <w:rsid w:val="003645B6"/>
    <w:rsid w:val="00366013"/>
    <w:rsid w:val="00373103"/>
    <w:rsid w:val="003832D5"/>
    <w:rsid w:val="0039187D"/>
    <w:rsid w:val="003A278B"/>
    <w:rsid w:val="003A50BD"/>
    <w:rsid w:val="003A5133"/>
    <w:rsid w:val="003B2C52"/>
    <w:rsid w:val="003B6E03"/>
    <w:rsid w:val="003C7600"/>
    <w:rsid w:val="003D5F4E"/>
    <w:rsid w:val="003E6B14"/>
    <w:rsid w:val="003F580B"/>
    <w:rsid w:val="003F6D99"/>
    <w:rsid w:val="0040088F"/>
    <w:rsid w:val="00411FFE"/>
    <w:rsid w:val="00436B43"/>
    <w:rsid w:val="0044191A"/>
    <w:rsid w:val="00453AA0"/>
    <w:rsid w:val="004544C9"/>
    <w:rsid w:val="00455EAF"/>
    <w:rsid w:val="004561C2"/>
    <w:rsid w:val="00462B05"/>
    <w:rsid w:val="0046645E"/>
    <w:rsid w:val="00486B38"/>
    <w:rsid w:val="00493355"/>
    <w:rsid w:val="004938A6"/>
    <w:rsid w:val="00497B6B"/>
    <w:rsid w:val="004B05A7"/>
    <w:rsid w:val="004B091E"/>
    <w:rsid w:val="004B20FC"/>
    <w:rsid w:val="004B54F6"/>
    <w:rsid w:val="004B5A72"/>
    <w:rsid w:val="004C156C"/>
    <w:rsid w:val="004C354A"/>
    <w:rsid w:val="004D5ED4"/>
    <w:rsid w:val="004E08B4"/>
    <w:rsid w:val="004E474B"/>
    <w:rsid w:val="004F789F"/>
    <w:rsid w:val="00501534"/>
    <w:rsid w:val="00506E86"/>
    <w:rsid w:val="005108F9"/>
    <w:rsid w:val="005245F6"/>
    <w:rsid w:val="00525078"/>
    <w:rsid w:val="0052545E"/>
    <w:rsid w:val="005326A6"/>
    <w:rsid w:val="005462F4"/>
    <w:rsid w:val="00546FD0"/>
    <w:rsid w:val="00556918"/>
    <w:rsid w:val="005649E1"/>
    <w:rsid w:val="0056789C"/>
    <w:rsid w:val="0057395C"/>
    <w:rsid w:val="0057664B"/>
    <w:rsid w:val="00577048"/>
    <w:rsid w:val="00577332"/>
    <w:rsid w:val="00583BBB"/>
    <w:rsid w:val="005879A8"/>
    <w:rsid w:val="00591646"/>
    <w:rsid w:val="00593E75"/>
    <w:rsid w:val="005A23DB"/>
    <w:rsid w:val="005A6896"/>
    <w:rsid w:val="005A7E9C"/>
    <w:rsid w:val="005B4960"/>
    <w:rsid w:val="005B690B"/>
    <w:rsid w:val="005C187A"/>
    <w:rsid w:val="005D2A5F"/>
    <w:rsid w:val="005E0DFC"/>
    <w:rsid w:val="005E3CF2"/>
    <w:rsid w:val="005E42BC"/>
    <w:rsid w:val="00606047"/>
    <w:rsid w:val="006060FA"/>
    <w:rsid w:val="006065AE"/>
    <w:rsid w:val="006250B3"/>
    <w:rsid w:val="0064068F"/>
    <w:rsid w:val="006444E9"/>
    <w:rsid w:val="00644926"/>
    <w:rsid w:val="00645B79"/>
    <w:rsid w:val="00645F10"/>
    <w:rsid w:val="0064605D"/>
    <w:rsid w:val="00650D8C"/>
    <w:rsid w:val="006513A6"/>
    <w:rsid w:val="00652DDF"/>
    <w:rsid w:val="006543B5"/>
    <w:rsid w:val="00655B64"/>
    <w:rsid w:val="006562E0"/>
    <w:rsid w:val="006579CA"/>
    <w:rsid w:val="0066560D"/>
    <w:rsid w:val="00667EAA"/>
    <w:rsid w:val="00670A32"/>
    <w:rsid w:val="006736DA"/>
    <w:rsid w:val="00676E32"/>
    <w:rsid w:val="0069198B"/>
    <w:rsid w:val="0069760C"/>
    <w:rsid w:val="0069767A"/>
    <w:rsid w:val="006A7AC6"/>
    <w:rsid w:val="006B0C70"/>
    <w:rsid w:val="006C102F"/>
    <w:rsid w:val="006C3692"/>
    <w:rsid w:val="006C570B"/>
    <w:rsid w:val="006C6595"/>
    <w:rsid w:val="006C667E"/>
    <w:rsid w:val="006C68B0"/>
    <w:rsid w:val="006D2583"/>
    <w:rsid w:val="006E1233"/>
    <w:rsid w:val="006E59E3"/>
    <w:rsid w:val="006F3CC8"/>
    <w:rsid w:val="00700876"/>
    <w:rsid w:val="00705559"/>
    <w:rsid w:val="00705C54"/>
    <w:rsid w:val="00713386"/>
    <w:rsid w:val="00715947"/>
    <w:rsid w:val="007277E7"/>
    <w:rsid w:val="0073023F"/>
    <w:rsid w:val="0073163A"/>
    <w:rsid w:val="00732AA9"/>
    <w:rsid w:val="00735FAA"/>
    <w:rsid w:val="007363F5"/>
    <w:rsid w:val="0074303F"/>
    <w:rsid w:val="00744047"/>
    <w:rsid w:val="00745277"/>
    <w:rsid w:val="007459DC"/>
    <w:rsid w:val="00747274"/>
    <w:rsid w:val="007502F8"/>
    <w:rsid w:val="00757B54"/>
    <w:rsid w:val="00764E7E"/>
    <w:rsid w:val="007762A8"/>
    <w:rsid w:val="007823F8"/>
    <w:rsid w:val="0078393D"/>
    <w:rsid w:val="00787966"/>
    <w:rsid w:val="007A0A08"/>
    <w:rsid w:val="007A3612"/>
    <w:rsid w:val="007A41E3"/>
    <w:rsid w:val="007B0618"/>
    <w:rsid w:val="007B2E79"/>
    <w:rsid w:val="007B4A51"/>
    <w:rsid w:val="007C08DD"/>
    <w:rsid w:val="007C1712"/>
    <w:rsid w:val="007C61F0"/>
    <w:rsid w:val="007C797C"/>
    <w:rsid w:val="007D4BD7"/>
    <w:rsid w:val="007D6125"/>
    <w:rsid w:val="007D798D"/>
    <w:rsid w:val="007D79DF"/>
    <w:rsid w:val="007E0D84"/>
    <w:rsid w:val="007E5CBC"/>
    <w:rsid w:val="007F43B1"/>
    <w:rsid w:val="007F564E"/>
    <w:rsid w:val="007F6FAB"/>
    <w:rsid w:val="008001E5"/>
    <w:rsid w:val="0080597E"/>
    <w:rsid w:val="0081063A"/>
    <w:rsid w:val="00812B81"/>
    <w:rsid w:val="008226DE"/>
    <w:rsid w:val="00830975"/>
    <w:rsid w:val="00832B40"/>
    <w:rsid w:val="00835ABB"/>
    <w:rsid w:val="00865F2A"/>
    <w:rsid w:val="008709F3"/>
    <w:rsid w:val="00870C95"/>
    <w:rsid w:val="008977F5"/>
    <w:rsid w:val="008A5A79"/>
    <w:rsid w:val="008A6B99"/>
    <w:rsid w:val="008B1B40"/>
    <w:rsid w:val="008B6783"/>
    <w:rsid w:val="008D13B3"/>
    <w:rsid w:val="008E3796"/>
    <w:rsid w:val="008E4937"/>
    <w:rsid w:val="008E521E"/>
    <w:rsid w:val="008E6CA2"/>
    <w:rsid w:val="009029F4"/>
    <w:rsid w:val="00916B34"/>
    <w:rsid w:val="00926AF9"/>
    <w:rsid w:val="00932CB5"/>
    <w:rsid w:val="00934203"/>
    <w:rsid w:val="0093788C"/>
    <w:rsid w:val="00937D4D"/>
    <w:rsid w:val="00940027"/>
    <w:rsid w:val="00942535"/>
    <w:rsid w:val="00951C54"/>
    <w:rsid w:val="009545A8"/>
    <w:rsid w:val="00966748"/>
    <w:rsid w:val="009679CE"/>
    <w:rsid w:val="00970A23"/>
    <w:rsid w:val="009716F7"/>
    <w:rsid w:val="0097632B"/>
    <w:rsid w:val="00981E1F"/>
    <w:rsid w:val="009835D2"/>
    <w:rsid w:val="00990E6E"/>
    <w:rsid w:val="00993F10"/>
    <w:rsid w:val="009A1C53"/>
    <w:rsid w:val="009A4E24"/>
    <w:rsid w:val="009A5ABF"/>
    <w:rsid w:val="009A5C59"/>
    <w:rsid w:val="009B00BF"/>
    <w:rsid w:val="009B5839"/>
    <w:rsid w:val="009C10C2"/>
    <w:rsid w:val="009C1F42"/>
    <w:rsid w:val="009C7520"/>
    <w:rsid w:val="009D0C12"/>
    <w:rsid w:val="009D3B8E"/>
    <w:rsid w:val="00A00143"/>
    <w:rsid w:val="00A16108"/>
    <w:rsid w:val="00A30734"/>
    <w:rsid w:val="00A33512"/>
    <w:rsid w:val="00A50227"/>
    <w:rsid w:val="00A52E53"/>
    <w:rsid w:val="00A54309"/>
    <w:rsid w:val="00A611F9"/>
    <w:rsid w:val="00A72557"/>
    <w:rsid w:val="00A75E27"/>
    <w:rsid w:val="00A87460"/>
    <w:rsid w:val="00A91109"/>
    <w:rsid w:val="00A91181"/>
    <w:rsid w:val="00AA5AAC"/>
    <w:rsid w:val="00AA5E9F"/>
    <w:rsid w:val="00AA79BF"/>
    <w:rsid w:val="00AB19CC"/>
    <w:rsid w:val="00AC4A06"/>
    <w:rsid w:val="00AC4D88"/>
    <w:rsid w:val="00AD17AE"/>
    <w:rsid w:val="00AD187A"/>
    <w:rsid w:val="00AD28BB"/>
    <w:rsid w:val="00AD41A2"/>
    <w:rsid w:val="00AD4FC5"/>
    <w:rsid w:val="00AE1508"/>
    <w:rsid w:val="00B019D2"/>
    <w:rsid w:val="00B0281B"/>
    <w:rsid w:val="00B10919"/>
    <w:rsid w:val="00B10A43"/>
    <w:rsid w:val="00B17DC4"/>
    <w:rsid w:val="00B21BF7"/>
    <w:rsid w:val="00B25785"/>
    <w:rsid w:val="00B26064"/>
    <w:rsid w:val="00B27F46"/>
    <w:rsid w:val="00B3628A"/>
    <w:rsid w:val="00B43D7E"/>
    <w:rsid w:val="00B5299D"/>
    <w:rsid w:val="00B53925"/>
    <w:rsid w:val="00B612C5"/>
    <w:rsid w:val="00B70554"/>
    <w:rsid w:val="00B73AE5"/>
    <w:rsid w:val="00B831AF"/>
    <w:rsid w:val="00B84A90"/>
    <w:rsid w:val="00B933BC"/>
    <w:rsid w:val="00B96F78"/>
    <w:rsid w:val="00BA2050"/>
    <w:rsid w:val="00BA4E23"/>
    <w:rsid w:val="00BA63B9"/>
    <w:rsid w:val="00BC07EE"/>
    <w:rsid w:val="00BC19AD"/>
    <w:rsid w:val="00BC1D46"/>
    <w:rsid w:val="00BC21B2"/>
    <w:rsid w:val="00BC5A30"/>
    <w:rsid w:val="00BD4175"/>
    <w:rsid w:val="00BF6362"/>
    <w:rsid w:val="00C051C2"/>
    <w:rsid w:val="00C12866"/>
    <w:rsid w:val="00C13675"/>
    <w:rsid w:val="00C205E9"/>
    <w:rsid w:val="00C31500"/>
    <w:rsid w:val="00C32E7C"/>
    <w:rsid w:val="00C34B70"/>
    <w:rsid w:val="00C34E93"/>
    <w:rsid w:val="00C5400D"/>
    <w:rsid w:val="00C54A8A"/>
    <w:rsid w:val="00C648F4"/>
    <w:rsid w:val="00C7428B"/>
    <w:rsid w:val="00C7682A"/>
    <w:rsid w:val="00C87D96"/>
    <w:rsid w:val="00C904DA"/>
    <w:rsid w:val="00C943FA"/>
    <w:rsid w:val="00CA2085"/>
    <w:rsid w:val="00CB5688"/>
    <w:rsid w:val="00CC4B75"/>
    <w:rsid w:val="00CC6879"/>
    <w:rsid w:val="00CD49AB"/>
    <w:rsid w:val="00CD7693"/>
    <w:rsid w:val="00CE0459"/>
    <w:rsid w:val="00CE11B1"/>
    <w:rsid w:val="00D06421"/>
    <w:rsid w:val="00D076CC"/>
    <w:rsid w:val="00D07A2D"/>
    <w:rsid w:val="00D214CB"/>
    <w:rsid w:val="00D244C6"/>
    <w:rsid w:val="00D30F10"/>
    <w:rsid w:val="00D32A5B"/>
    <w:rsid w:val="00D47464"/>
    <w:rsid w:val="00D578E0"/>
    <w:rsid w:val="00D631FD"/>
    <w:rsid w:val="00D6691B"/>
    <w:rsid w:val="00D71C0A"/>
    <w:rsid w:val="00D73DE1"/>
    <w:rsid w:val="00D7704B"/>
    <w:rsid w:val="00D809E2"/>
    <w:rsid w:val="00D81A98"/>
    <w:rsid w:val="00D833CD"/>
    <w:rsid w:val="00D85C1E"/>
    <w:rsid w:val="00D900C7"/>
    <w:rsid w:val="00D91B4F"/>
    <w:rsid w:val="00D91BD8"/>
    <w:rsid w:val="00D9623E"/>
    <w:rsid w:val="00DA26B2"/>
    <w:rsid w:val="00DA3108"/>
    <w:rsid w:val="00DB1348"/>
    <w:rsid w:val="00DB6F5B"/>
    <w:rsid w:val="00DC2FEA"/>
    <w:rsid w:val="00DD2F7A"/>
    <w:rsid w:val="00DE024D"/>
    <w:rsid w:val="00DE0CE0"/>
    <w:rsid w:val="00DE2053"/>
    <w:rsid w:val="00DE2DF2"/>
    <w:rsid w:val="00DE4764"/>
    <w:rsid w:val="00DF42BA"/>
    <w:rsid w:val="00E06033"/>
    <w:rsid w:val="00E20823"/>
    <w:rsid w:val="00E21B3B"/>
    <w:rsid w:val="00E24497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45F65"/>
    <w:rsid w:val="00E571D9"/>
    <w:rsid w:val="00E6751D"/>
    <w:rsid w:val="00E708C7"/>
    <w:rsid w:val="00E71D90"/>
    <w:rsid w:val="00E7274F"/>
    <w:rsid w:val="00E7516C"/>
    <w:rsid w:val="00E8503A"/>
    <w:rsid w:val="00E91B24"/>
    <w:rsid w:val="00E91EBD"/>
    <w:rsid w:val="00E946D8"/>
    <w:rsid w:val="00EA211D"/>
    <w:rsid w:val="00EA6B51"/>
    <w:rsid w:val="00EB0C2E"/>
    <w:rsid w:val="00EB6146"/>
    <w:rsid w:val="00EB69EB"/>
    <w:rsid w:val="00EB6EEB"/>
    <w:rsid w:val="00EC4844"/>
    <w:rsid w:val="00EC4954"/>
    <w:rsid w:val="00EC5EC1"/>
    <w:rsid w:val="00EC6EF9"/>
    <w:rsid w:val="00ED4ADD"/>
    <w:rsid w:val="00ED5625"/>
    <w:rsid w:val="00EE1E0C"/>
    <w:rsid w:val="00EE5DF2"/>
    <w:rsid w:val="00EE7074"/>
    <w:rsid w:val="00F02B0A"/>
    <w:rsid w:val="00F06BB2"/>
    <w:rsid w:val="00F149A3"/>
    <w:rsid w:val="00F30412"/>
    <w:rsid w:val="00F34EB7"/>
    <w:rsid w:val="00F3592F"/>
    <w:rsid w:val="00F378E4"/>
    <w:rsid w:val="00F41D1E"/>
    <w:rsid w:val="00F41D8F"/>
    <w:rsid w:val="00F4499F"/>
    <w:rsid w:val="00F44E22"/>
    <w:rsid w:val="00F456D5"/>
    <w:rsid w:val="00F501AA"/>
    <w:rsid w:val="00F6011E"/>
    <w:rsid w:val="00F657D9"/>
    <w:rsid w:val="00F70D8A"/>
    <w:rsid w:val="00F71A1E"/>
    <w:rsid w:val="00F73250"/>
    <w:rsid w:val="00F737DD"/>
    <w:rsid w:val="00F738CB"/>
    <w:rsid w:val="00F7671F"/>
    <w:rsid w:val="00F81505"/>
    <w:rsid w:val="00F82F84"/>
    <w:rsid w:val="00F843F8"/>
    <w:rsid w:val="00F850E6"/>
    <w:rsid w:val="00F95A69"/>
    <w:rsid w:val="00F96D65"/>
    <w:rsid w:val="00FA057A"/>
    <w:rsid w:val="00FA6011"/>
    <w:rsid w:val="00FA64FA"/>
    <w:rsid w:val="00FA7E45"/>
    <w:rsid w:val="00FB247F"/>
    <w:rsid w:val="00FB33B4"/>
    <w:rsid w:val="00FB3DE0"/>
    <w:rsid w:val="00FB7F63"/>
    <w:rsid w:val="00FC5D08"/>
    <w:rsid w:val="00FC680F"/>
    <w:rsid w:val="00FD0C50"/>
    <w:rsid w:val="00FD0D2D"/>
    <w:rsid w:val="00FD1DD2"/>
    <w:rsid w:val="00FD59DF"/>
    <w:rsid w:val="00FD71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ddd,#ccc,#e6e6e6"/>
    </o:shapedefaults>
    <o:shapelayout v:ext="edit">
      <o:idmap v:ext="edit" data="1"/>
    </o:shapelayout>
  </w:shapeDefaults>
  <w:decimalSymbol w:val="."/>
  <w:listSeparator w:val=","/>
  <w14:docId w14:val="09C9F491"/>
  <w15:docId w15:val="{898D3FF7-D292-4306-9D2E-1C2F995940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EA6B51"/>
    <w:pPr>
      <w:widowControl w:val="0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E20823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E20823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customStyle="1" w:styleId="a3">
    <w:name w:val="解析"/>
    <w:basedOn w:val="a"/>
    <w:link w:val="a4"/>
    <w:rsid w:val="00744047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4">
    <w:name w:val="解析 字元"/>
    <w:link w:val="a3"/>
    <w:rsid w:val="00744047"/>
    <w:rPr>
      <w:rFonts w:eastAsia="新細明體"/>
      <w:color w:val="FF0000"/>
      <w:kern w:val="2"/>
      <w:sz w:val="22"/>
      <w:szCs w:val="24"/>
      <w:lang w:val="en-US" w:eastAsia="zh-TW" w:bidi="ar-SA"/>
    </w:rPr>
  </w:style>
  <w:style w:type="paragraph" w:styleId="a5">
    <w:name w:val="header"/>
    <w:basedOn w:val="a"/>
    <w:link w:val="a6"/>
    <w:uiPriority w:val="99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link w:val="a5"/>
    <w:uiPriority w:val="99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paragraph" w:customStyle="1" w:styleId="ab">
    <w:name w:val="說明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-1">
    <w:name w:val="解析-1"/>
    <w:basedOn w:val="a3"/>
    <w:rsid w:val="00A91109"/>
    <w:pPr>
      <w:ind w:leftChars="650" w:left="800" w:hangingChars="150" w:hanging="150"/>
    </w:pPr>
  </w:style>
  <w:style w:type="character" w:customStyle="1" w:styleId="ac">
    <w:name w:val="選填題 字元"/>
    <w:link w:val="ad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ad">
    <w:name w:val="選填題"/>
    <w:basedOn w:val="a"/>
    <w:link w:val="ac"/>
    <w:rsid w:val="007459DC"/>
    <w:pPr>
      <w:tabs>
        <w:tab w:val="left" w:pos="362"/>
      </w:tabs>
      <w:ind w:left="361" w:hangingChars="150" w:hanging="361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e">
    <w:name w:val="footnote text"/>
    <w:basedOn w:val="a"/>
    <w:link w:val="af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f">
    <w:name w:val="註腳文字 字元"/>
    <w:link w:val="ae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0">
    <w:name w:val="footnote reference"/>
    <w:semiHidden/>
    <w:rsid w:val="000C342A"/>
    <w:rPr>
      <w:rFonts w:cs="Times New Roman"/>
      <w:vertAlign w:val="superscript"/>
    </w:rPr>
  </w:style>
  <w:style w:type="character" w:styleId="af1">
    <w:name w:val="annotation reference"/>
    <w:semiHidden/>
    <w:rsid w:val="007E5CBC"/>
    <w:rPr>
      <w:sz w:val="18"/>
      <w:szCs w:val="18"/>
    </w:rPr>
  </w:style>
  <w:style w:type="paragraph" w:styleId="af2">
    <w:name w:val="annotation text"/>
    <w:basedOn w:val="a"/>
    <w:semiHidden/>
    <w:rsid w:val="007E5CBC"/>
    <w:pPr>
      <w:jc w:val="left"/>
    </w:pPr>
  </w:style>
  <w:style w:type="paragraph" w:styleId="af3">
    <w:name w:val="annotation subject"/>
    <w:basedOn w:val="af2"/>
    <w:next w:val="af2"/>
    <w:semiHidden/>
    <w:rsid w:val="007E5CBC"/>
    <w:rPr>
      <w:b/>
      <w:bCs/>
    </w:rPr>
  </w:style>
  <w:style w:type="paragraph" w:styleId="af4">
    <w:name w:val="Balloon Text"/>
    <w:basedOn w:val="a"/>
    <w:link w:val="af5"/>
    <w:semiHidden/>
    <w:rsid w:val="007E5CBC"/>
    <w:rPr>
      <w:rFonts w:ascii="Arial" w:hAnsi="Arial"/>
      <w:sz w:val="18"/>
      <w:szCs w:val="18"/>
    </w:rPr>
  </w:style>
  <w:style w:type="character" w:customStyle="1" w:styleId="af5">
    <w:name w:val="註解方塊文字 字元"/>
    <w:link w:val="af4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6">
    <w:name w:val="endnote text"/>
    <w:basedOn w:val="a"/>
    <w:link w:val="af7"/>
    <w:semiHidden/>
    <w:rsid w:val="0073163A"/>
    <w:pPr>
      <w:snapToGrid w:val="0"/>
      <w:jc w:val="left"/>
    </w:pPr>
    <w:rPr>
      <w:szCs w:val="22"/>
    </w:rPr>
  </w:style>
  <w:style w:type="character" w:customStyle="1" w:styleId="af7">
    <w:name w:val="章節附註文字 字元"/>
    <w:link w:val="af6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8">
    <w:name w:val="Table Grid"/>
    <w:basedOn w:val="a1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9">
    <w:name w:val="Emphasis"/>
    <w:uiPriority w:val="20"/>
    <w:qFormat/>
    <w:rsid w:val="00156AB3"/>
    <w:rPr>
      <w:i/>
      <w:iCs/>
    </w:rPr>
  </w:style>
  <w:style w:type="paragraph" w:customStyle="1" w:styleId="11">
    <w:name w:val="內文(1.)"/>
    <w:basedOn w:val="a"/>
    <w:qFormat/>
    <w:rsid w:val="00F737DD"/>
    <w:pPr>
      <w:ind w:left="100" w:hangingChars="100" w:hanging="100"/>
    </w:pPr>
    <w:rPr>
      <w:sz w:val="23"/>
      <w:szCs w:val="22"/>
    </w:rPr>
  </w:style>
  <w:style w:type="paragraph" w:customStyle="1" w:styleId="-10">
    <w:name w:val="小標-(1.)"/>
    <w:basedOn w:val="a"/>
    <w:qFormat/>
    <w:rsid w:val="00655B64"/>
    <w:pPr>
      <w:tabs>
        <w:tab w:val="left" w:pos="232"/>
      </w:tabs>
      <w:snapToGrid w:val="0"/>
      <w:spacing w:beforeLines="70" w:before="70" w:afterLines="20" w:after="20"/>
      <w:ind w:left="100" w:hangingChars="100" w:hanging="100"/>
    </w:pPr>
    <w:rPr>
      <w:rFonts w:ascii="Helvetica" w:eastAsia="微軟正黑體" w:hAnsi="Helvetica"/>
      <w:color w:val="008F66"/>
      <w:sz w:val="28"/>
      <w:szCs w:val="22"/>
    </w:rPr>
  </w:style>
  <w:style w:type="character" w:customStyle="1" w:styleId="-">
    <w:name w:val="內文-字粗黑"/>
    <w:uiPriority w:val="1"/>
    <w:qFormat/>
    <w:rsid w:val="00655B64"/>
    <w:rPr>
      <w:rFonts w:ascii="華康黑體 Std W7" w:eastAsia="華康黑體 Std W7" w:hAnsi="華康黑體 Std W7"/>
    </w:rPr>
  </w:style>
  <w:style w:type="paragraph" w:customStyle="1" w:styleId="Afa">
    <w:name w:val="選填題(A)"/>
    <w:basedOn w:val="ad"/>
    <w:qFormat/>
    <w:rsid w:val="00C7682A"/>
    <w:pPr>
      <w:ind w:leftChars="150" w:left="150" w:firstLineChars="0" w:firstLin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18" Type="http://schemas.openxmlformats.org/officeDocument/2006/relationships/image" Target="media/image7.wmf"/><Relationship Id="rId26" Type="http://schemas.openxmlformats.org/officeDocument/2006/relationships/footer" Target="footer5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image" Target="media/image6.wmf"/><Relationship Id="rId25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footer" Target="footer4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footer" Target="footer3.xml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036C6D-CCB2-4885-BB17-046E4AE3C3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8</TotalTime>
  <Pages>12</Pages>
  <Words>1580</Words>
  <Characters>9006</Characters>
  <Application>Microsoft Office Word</Application>
  <DocSecurity>0</DocSecurity>
  <Lines>75</Lines>
  <Paragraphs>21</Paragraphs>
  <ScaleCrop>false</ScaleCrop>
  <Company>CMT</Company>
  <LinksUpToDate>false</LinksUpToDate>
  <CharactersWithSpaces>10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66[正儀]</cp:lastModifiedBy>
  <cp:revision>55</cp:revision>
  <cp:lastPrinted>2025-08-26T02:08:00Z</cp:lastPrinted>
  <dcterms:created xsi:type="dcterms:W3CDTF">2022-08-08T08:43:00Z</dcterms:created>
  <dcterms:modified xsi:type="dcterms:W3CDTF">2025-09-09T0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